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D234135" w14:textId="48086AA4" w:rsidR="00EB5AB5" w:rsidRDefault="00EB5AB5" w:rsidP="00DB6E79">
      <w:pPr>
        <w:spacing w:line="240" w:lineRule="auto"/>
        <w:jc w:val="center"/>
        <w:rPr>
          <w:sz w:val="36"/>
        </w:rPr>
      </w:pPr>
    </w:p>
    <w:tbl>
      <w:tblPr>
        <w:tblW w:w="5465" w:type="pct"/>
        <w:tblInd w:w="-522" w:type="dxa"/>
        <w:tblLook w:val="01E0" w:firstRow="1" w:lastRow="1" w:firstColumn="1" w:lastColumn="1" w:noHBand="0" w:noVBand="0"/>
      </w:tblPr>
      <w:tblGrid>
        <w:gridCol w:w="5456"/>
        <w:gridCol w:w="4823"/>
      </w:tblGrid>
      <w:tr w:rsidR="00A205CD" w:rsidRPr="00B520DD" w14:paraId="1F5A4951" w14:textId="77777777" w:rsidTr="00B113F4">
        <w:tc>
          <w:tcPr>
            <w:tcW w:w="2654" w:type="pct"/>
          </w:tcPr>
          <w:p w14:paraId="1AED0E74" w14:textId="77777777" w:rsidR="00A205CD" w:rsidRDefault="00A205CD" w:rsidP="00A205CD">
            <w:pPr>
              <w:spacing w:line="240" w:lineRule="auto"/>
              <w:jc w:val="center"/>
              <w:rPr>
                <w:szCs w:val="26"/>
              </w:rPr>
            </w:pPr>
            <w:r>
              <w:pict w14:anchorId="4CA96DFB">
                <v:line id="Straight Connector 1" o:spid="_x0000_s1027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6.85pt,51.1pt" to="182.3pt,51.1pt" o:gfxdata="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" o:allowincell="f"/>
              </w:pict>
            </w:r>
            <w:bookmarkStart w:id="0" w:name="name_management"/>
            <w:r>
              <w:rPr>
                <w:szCs w:val="26"/>
              </w:rPr>
              <w:t xml:space="preserve"> SỞ GD VÀ ĐT HƯNG YÊN</w:t>
            </w:r>
            <w:bookmarkEnd w:id="0"/>
          </w:p>
          <w:p w14:paraId="13502A92" w14:textId="77777777" w:rsidR="00A205CD" w:rsidRDefault="00A205CD" w:rsidP="00A205CD">
            <w:pPr>
              <w:spacing w:line="240" w:lineRule="auto"/>
              <w:jc w:val="center"/>
              <w:rPr>
                <w:b/>
                <w:szCs w:val="26"/>
              </w:rPr>
            </w:pPr>
            <w:bookmarkStart w:id="1" w:name="name_school"/>
            <w:bookmarkEnd w:id="1"/>
            <w:r>
              <w:rPr>
                <w:b/>
                <w:szCs w:val="26"/>
              </w:rPr>
              <w:t>TRƯỜNG THPT TRIỆU QUANG PHỤC</w:t>
            </w:r>
          </w:p>
          <w:p w14:paraId="057DDFE2" w14:textId="77777777" w:rsidR="00A205CD" w:rsidRDefault="00A205CD" w:rsidP="00A205CD">
            <w:pPr>
              <w:spacing w:line="240" w:lineRule="auto"/>
              <w:jc w:val="center"/>
              <w:rPr>
                <w:szCs w:val="26"/>
              </w:rPr>
            </w:pPr>
          </w:p>
          <w:p w14:paraId="4902A776" w14:textId="77777777" w:rsidR="00A205CD" w:rsidRDefault="00A205CD" w:rsidP="00A205CD">
            <w:pPr>
              <w:spacing w:line="240" w:lineRule="auto"/>
              <w:jc w:val="center"/>
              <w:rPr>
                <w:szCs w:val="26"/>
                <w:lang w:val="fr-FR"/>
              </w:rPr>
            </w:pPr>
          </w:p>
          <w:p w14:paraId="5AA47A10" w14:textId="2312D903" w:rsidR="00A205CD" w:rsidRPr="00B520DD" w:rsidRDefault="00A205CD" w:rsidP="00A205CD">
            <w:pPr>
              <w:spacing w:line="240" w:lineRule="auto"/>
              <w:rPr>
                <w:szCs w:val="26"/>
              </w:rPr>
            </w:pPr>
          </w:p>
        </w:tc>
        <w:tc>
          <w:tcPr>
            <w:tcW w:w="2346" w:type="pct"/>
          </w:tcPr>
          <w:p w14:paraId="5C48B586" w14:textId="77777777" w:rsidR="00A205CD" w:rsidRDefault="00A205CD" w:rsidP="00A205CD">
            <w:pPr>
              <w:spacing w:line="240" w:lineRule="auto"/>
              <w:jc w:val="center"/>
              <w:rPr>
                <w:b/>
                <w:bCs/>
                <w:szCs w:val="26"/>
              </w:rPr>
            </w:pPr>
            <w:r>
              <w:rPr>
                <w:b/>
                <w:bCs/>
                <w:szCs w:val="26"/>
              </w:rPr>
              <w:t>ĐÁP ÁN BÀI KIỂM TRA HỌC KÌ 1</w:t>
            </w:r>
          </w:p>
          <w:p w14:paraId="6C68B596" w14:textId="77777777" w:rsidR="00A205CD" w:rsidRDefault="00A205CD" w:rsidP="00A205CD">
            <w:pPr>
              <w:spacing w:line="240" w:lineRule="auto"/>
              <w:jc w:val="center"/>
              <w:rPr>
                <w:b/>
                <w:bCs/>
                <w:szCs w:val="26"/>
              </w:rPr>
            </w:pPr>
            <w:r>
              <w:rPr>
                <w:b/>
                <w:bCs/>
                <w:szCs w:val="26"/>
              </w:rPr>
              <w:t>NĂM HỌC 2021 - 2022</w:t>
            </w:r>
          </w:p>
          <w:p w14:paraId="080B2884" w14:textId="18399AC3" w:rsidR="00A205CD" w:rsidRDefault="00A205CD" w:rsidP="00A205CD">
            <w:pPr>
              <w:spacing w:line="240" w:lineRule="auto"/>
              <w:jc w:val="center"/>
              <w:rPr>
                <w:bCs/>
                <w:szCs w:val="26"/>
              </w:rPr>
            </w:pPr>
            <w:r>
              <w:rPr>
                <w:b/>
                <w:bCs/>
                <w:szCs w:val="26"/>
              </w:rPr>
              <w:t>MÔN Hóa học</w:t>
            </w:r>
            <w:r>
              <w:rPr>
                <w:bCs/>
                <w:szCs w:val="26"/>
              </w:rPr>
              <w:t xml:space="preserve"> </w:t>
            </w:r>
            <w:r>
              <w:rPr>
                <w:b/>
                <w:bCs/>
                <w:szCs w:val="26"/>
              </w:rPr>
              <w:t>– Khối lớp 10</w:t>
            </w:r>
            <w:bookmarkStart w:id="2" w:name="_GoBack"/>
            <w:bookmarkEnd w:id="2"/>
          </w:p>
          <w:p w14:paraId="2F1E0E85" w14:textId="77777777" w:rsidR="00A205CD" w:rsidRDefault="00A205CD" w:rsidP="00A205CD">
            <w:pPr>
              <w:spacing w:line="240" w:lineRule="auto"/>
              <w:jc w:val="center"/>
              <w:rPr>
                <w:i/>
                <w:iCs/>
                <w:szCs w:val="26"/>
              </w:rPr>
            </w:pPr>
            <w:r>
              <w:rPr>
                <w:i/>
                <w:iCs/>
                <w:szCs w:val="26"/>
              </w:rPr>
              <w:t>Thời gian làm bài : 45 phút</w:t>
            </w:r>
          </w:p>
          <w:p w14:paraId="45E5E3A0" w14:textId="2F1FD17E" w:rsidR="00A205CD" w:rsidRPr="00B520DD" w:rsidRDefault="00A205CD" w:rsidP="00A205CD">
            <w:pPr>
              <w:spacing w:line="240" w:lineRule="auto"/>
              <w:jc w:val="center"/>
              <w:rPr>
                <w:b/>
                <w:bCs/>
                <w:szCs w:val="26"/>
              </w:rPr>
            </w:pPr>
            <w:r>
              <w:rPr>
                <w:i/>
                <w:szCs w:val="26"/>
              </w:rPr>
              <w:t>(không kể thời gian phát đề)</w:t>
            </w:r>
          </w:p>
        </w:tc>
      </w:tr>
    </w:tbl>
    <w:p w14:paraId="311A0EA2" w14:textId="77777777" w:rsidR="00DB6E79" w:rsidRPr="004A7665" w:rsidRDefault="00DB6E79" w:rsidP="00DB6E79">
      <w:pPr>
        <w:spacing w:line="240" w:lineRule="auto"/>
        <w:rPr>
          <w:sz w:val="36"/>
        </w:rPr>
      </w:pP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1413"/>
        <w:gridCol w:w="7981"/>
      </w:tblGrid>
      <w:tr w:rsidR="00557422" w:rsidRPr="004A7665" w14:paraId="2F4F8667" w14:textId="77777777" w:rsidTr="00EC2365">
        <w:tc>
          <w:tcPr>
            <w:tcW w:w="1413" w:type="dxa"/>
          </w:tcPr>
          <w:p w14:paraId="4C89949A" w14:textId="77777777" w:rsidR="00EC2365" w:rsidRPr="004A7665" w:rsidRDefault="00EC2365" w:rsidP="00DB6E79">
            <w:pPr>
              <w:spacing w:line="240" w:lineRule="auto"/>
            </w:pPr>
            <w:r w:rsidRPr="004A7665">
              <w:t>Câu 1</w:t>
            </w:r>
          </w:p>
          <w:p w14:paraId="5516A5A5" w14:textId="77777777" w:rsidR="00EC2365" w:rsidRPr="004A7665" w:rsidRDefault="00EC2365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72E83CB2" w14:textId="74A29937" w:rsidR="009C14BE" w:rsidRPr="004A7665" w:rsidRDefault="009C14BE" w:rsidP="00DB6E79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 xml:space="preserve">Nguyên tố  có cấu hình </w:t>
            </w:r>
            <w:r w:rsidR="00557422" w:rsidRPr="004A7665">
              <w:rPr>
                <w:rFonts w:cs="Times New Roman"/>
                <w:sz w:val="24"/>
                <w:szCs w:val="24"/>
              </w:rPr>
              <w:t xml:space="preserve">electron </w:t>
            </w:r>
            <w:r w:rsidRPr="004A7665">
              <w:rPr>
                <w:rFonts w:cs="Times New Roman"/>
                <w:sz w:val="24"/>
                <w:szCs w:val="24"/>
              </w:rPr>
              <w:t>nào sau đây là kim loại</w:t>
            </w:r>
          </w:p>
          <w:p w14:paraId="60DD92A4" w14:textId="77777777" w:rsidR="00EC2365" w:rsidRPr="004A7665" w:rsidRDefault="00EC2365" w:rsidP="00DB6E79">
            <w:pPr>
              <w:spacing w:line="240" w:lineRule="auto"/>
            </w:pPr>
          </w:p>
        </w:tc>
      </w:tr>
      <w:tr w:rsidR="00557422" w:rsidRPr="004A7665" w14:paraId="5CD5D13E" w14:textId="77777777" w:rsidTr="00763B66">
        <w:trPr>
          <w:trHeight w:val="521"/>
        </w:trPr>
        <w:tc>
          <w:tcPr>
            <w:tcW w:w="1413" w:type="dxa"/>
            <w:vMerge w:val="restart"/>
          </w:tcPr>
          <w:p w14:paraId="18E3FBAE" w14:textId="77777777" w:rsidR="00EC2365" w:rsidRPr="004A7665" w:rsidRDefault="00EC2365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7D3B0904" w14:textId="342AD3FF" w:rsidR="00EC2365" w:rsidRPr="004A7665" w:rsidRDefault="009C14BE" w:rsidP="00DB6E79">
            <w:pPr>
              <w:spacing w:after="0" w:line="240" w:lineRule="auto"/>
              <w:rPr>
                <w:rFonts w:cs="Times New Roman"/>
                <w:sz w:val="24"/>
                <w:szCs w:val="24"/>
                <w:vertAlign w:val="subscript"/>
              </w:rPr>
            </w:pPr>
            <w:r w:rsidRPr="004A7665">
              <w:rPr>
                <w:rFonts w:cs="Times New Roman"/>
                <w:color w:val="FF0000"/>
                <w:sz w:val="24"/>
                <w:szCs w:val="24"/>
              </w:rPr>
              <w:t>1s</w:t>
            </w:r>
            <w:r w:rsidRPr="004A7665">
              <w:rPr>
                <w:rFonts w:cs="Times New Roman"/>
                <w:color w:val="FF0000"/>
                <w:sz w:val="24"/>
                <w:szCs w:val="24"/>
                <w:vertAlign w:val="superscript"/>
              </w:rPr>
              <w:t>2</w:t>
            </w:r>
            <w:r w:rsidRPr="004A7665">
              <w:rPr>
                <w:rFonts w:cs="Times New Roman"/>
                <w:color w:val="FF0000"/>
                <w:sz w:val="24"/>
                <w:szCs w:val="24"/>
              </w:rPr>
              <w:t>2s</w:t>
            </w:r>
            <w:r w:rsidRPr="004A7665">
              <w:rPr>
                <w:rFonts w:cs="Times New Roman"/>
                <w:color w:val="FF0000"/>
                <w:sz w:val="24"/>
                <w:szCs w:val="24"/>
                <w:vertAlign w:val="superscript"/>
              </w:rPr>
              <w:t>2</w:t>
            </w:r>
            <w:r w:rsidRPr="004A7665">
              <w:rPr>
                <w:rFonts w:cs="Times New Roman"/>
                <w:color w:val="FF0000"/>
                <w:sz w:val="24"/>
                <w:szCs w:val="24"/>
              </w:rPr>
              <w:t>2p</w:t>
            </w:r>
            <w:r w:rsidRPr="004A7665">
              <w:rPr>
                <w:rFonts w:cs="Times New Roman"/>
                <w:color w:val="FF0000"/>
                <w:sz w:val="24"/>
                <w:szCs w:val="24"/>
                <w:vertAlign w:val="superscript"/>
              </w:rPr>
              <w:t>6</w:t>
            </w:r>
            <w:r w:rsidRPr="004A7665">
              <w:rPr>
                <w:rFonts w:cs="Times New Roman"/>
                <w:color w:val="FF0000"/>
                <w:sz w:val="24"/>
                <w:szCs w:val="24"/>
              </w:rPr>
              <w:t>3s</w:t>
            </w:r>
            <w:r w:rsidRPr="004A7665">
              <w:rPr>
                <w:rFonts w:cs="Times New Roman"/>
                <w:color w:val="FF0000"/>
                <w:sz w:val="24"/>
                <w:szCs w:val="24"/>
                <w:vertAlign w:val="superscript"/>
              </w:rPr>
              <w:t>2</w:t>
            </w:r>
            <w:r w:rsidRPr="004A7665">
              <w:rPr>
                <w:rFonts w:cs="Times New Roman"/>
                <w:color w:val="FF0000"/>
                <w:sz w:val="24"/>
                <w:szCs w:val="24"/>
              </w:rPr>
              <w:t>3p</w:t>
            </w:r>
            <w:r w:rsidRPr="004A7665">
              <w:rPr>
                <w:rFonts w:cs="Times New Roman"/>
                <w:color w:val="FF0000"/>
                <w:sz w:val="24"/>
                <w:szCs w:val="24"/>
                <w:vertAlign w:val="superscript"/>
              </w:rPr>
              <w:t>6</w:t>
            </w:r>
            <w:r w:rsidRPr="004A7665">
              <w:rPr>
                <w:rFonts w:cs="Times New Roman"/>
                <w:color w:val="FF0000"/>
                <w:sz w:val="24"/>
                <w:szCs w:val="24"/>
              </w:rPr>
              <w:t>3d</w:t>
            </w:r>
            <w:r w:rsidRPr="004A7665">
              <w:rPr>
                <w:rFonts w:cs="Times New Roman"/>
                <w:color w:val="FF0000"/>
                <w:sz w:val="24"/>
                <w:szCs w:val="24"/>
                <w:vertAlign w:val="superscript"/>
              </w:rPr>
              <w:t>5</w:t>
            </w:r>
            <w:r w:rsidRPr="004A7665">
              <w:rPr>
                <w:rFonts w:cs="Times New Roman"/>
                <w:color w:val="FF0000"/>
                <w:sz w:val="24"/>
                <w:szCs w:val="24"/>
              </w:rPr>
              <w:t>4s</w:t>
            </w:r>
            <w:r w:rsidRPr="004A7665">
              <w:rPr>
                <w:rFonts w:cs="Times New Roman"/>
                <w:color w:val="FF0000"/>
                <w:sz w:val="24"/>
                <w:szCs w:val="24"/>
                <w:vertAlign w:val="superscript"/>
              </w:rPr>
              <w:t>2</w:t>
            </w:r>
          </w:p>
        </w:tc>
      </w:tr>
      <w:tr w:rsidR="00557422" w:rsidRPr="004A7665" w14:paraId="5269C096" w14:textId="77777777" w:rsidTr="00EC2365">
        <w:tc>
          <w:tcPr>
            <w:tcW w:w="1413" w:type="dxa"/>
            <w:vMerge/>
          </w:tcPr>
          <w:p w14:paraId="11C91BDB" w14:textId="77777777" w:rsidR="00EC2365" w:rsidRPr="004A7665" w:rsidRDefault="00EC2365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14222110" w14:textId="77777777" w:rsidR="009C14BE" w:rsidRPr="004A7665" w:rsidRDefault="009C14BE" w:rsidP="00DB6E79">
            <w:pPr>
              <w:spacing w:after="0" w:line="240" w:lineRule="auto"/>
              <w:rPr>
                <w:rFonts w:cs="Times New Roman"/>
                <w:sz w:val="24"/>
                <w:szCs w:val="24"/>
                <w:vertAlign w:val="superscript"/>
              </w:rPr>
            </w:pPr>
            <w:r w:rsidRPr="004A7665">
              <w:rPr>
                <w:rFonts w:cs="Times New Roman"/>
                <w:sz w:val="24"/>
                <w:szCs w:val="24"/>
              </w:rPr>
              <w:t>1s</w:t>
            </w:r>
            <w:r w:rsidRPr="004A7665"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>2s</w:t>
            </w:r>
            <w:r w:rsidRPr="004A7665"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>2p</w:t>
            </w:r>
            <w:r w:rsidRPr="004A7665">
              <w:rPr>
                <w:rFonts w:cs="Times New Roman"/>
                <w:sz w:val="24"/>
                <w:szCs w:val="24"/>
                <w:vertAlign w:val="superscript"/>
              </w:rPr>
              <w:t>6</w:t>
            </w:r>
            <w:r w:rsidRPr="004A7665">
              <w:rPr>
                <w:rFonts w:cs="Times New Roman"/>
                <w:sz w:val="24"/>
                <w:szCs w:val="24"/>
              </w:rPr>
              <w:t>3s</w:t>
            </w:r>
            <w:r w:rsidRPr="004A7665"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>3p</w:t>
            </w:r>
            <w:r w:rsidRPr="004A7665">
              <w:rPr>
                <w:rFonts w:cs="Times New Roman"/>
                <w:sz w:val="24"/>
                <w:szCs w:val="24"/>
                <w:vertAlign w:val="superscript"/>
              </w:rPr>
              <w:t>5</w:t>
            </w:r>
          </w:p>
          <w:p w14:paraId="6B3E5C59" w14:textId="77777777" w:rsidR="00EC2365" w:rsidRPr="004A7665" w:rsidRDefault="00EC2365" w:rsidP="00DB6E79">
            <w:pPr>
              <w:spacing w:line="240" w:lineRule="auto"/>
            </w:pPr>
          </w:p>
        </w:tc>
      </w:tr>
      <w:tr w:rsidR="00557422" w:rsidRPr="004A7665" w14:paraId="6DAA54E4" w14:textId="77777777" w:rsidTr="00EC2365">
        <w:tc>
          <w:tcPr>
            <w:tcW w:w="1413" w:type="dxa"/>
            <w:vMerge/>
          </w:tcPr>
          <w:p w14:paraId="3E0E16E1" w14:textId="77777777" w:rsidR="00EC2365" w:rsidRPr="004A7665" w:rsidRDefault="00EC2365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5055A551" w14:textId="77777777" w:rsidR="009C14BE" w:rsidRPr="004A7665" w:rsidRDefault="009C14BE" w:rsidP="00DB6E79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1s</w:t>
            </w:r>
            <w:r w:rsidRPr="004A7665"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>2s</w:t>
            </w:r>
            <w:r w:rsidRPr="004A7665"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>2p</w:t>
            </w:r>
            <w:r w:rsidRPr="004A7665">
              <w:rPr>
                <w:rFonts w:cs="Times New Roman"/>
                <w:sz w:val="24"/>
                <w:szCs w:val="24"/>
                <w:vertAlign w:val="superscript"/>
              </w:rPr>
              <w:t>6</w:t>
            </w:r>
          </w:p>
          <w:p w14:paraId="3D908E27" w14:textId="77777777" w:rsidR="00EC2365" w:rsidRPr="004A7665" w:rsidRDefault="00EC2365" w:rsidP="00DB6E79">
            <w:pPr>
              <w:spacing w:line="240" w:lineRule="auto"/>
            </w:pPr>
          </w:p>
        </w:tc>
      </w:tr>
      <w:tr w:rsidR="00557422" w:rsidRPr="004A7665" w14:paraId="2BB3D642" w14:textId="77777777" w:rsidTr="00EC2365">
        <w:tc>
          <w:tcPr>
            <w:tcW w:w="1413" w:type="dxa"/>
            <w:vMerge/>
          </w:tcPr>
          <w:p w14:paraId="3A87B028" w14:textId="77777777" w:rsidR="00EC2365" w:rsidRPr="004A7665" w:rsidRDefault="00EC2365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13FBDF08" w14:textId="77777777" w:rsidR="009C14BE" w:rsidRPr="004A7665" w:rsidRDefault="009C14BE" w:rsidP="00DB6E79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1s</w:t>
            </w:r>
            <w:r w:rsidRPr="004A7665"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>2s</w:t>
            </w:r>
            <w:r w:rsidRPr="004A7665"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>2p</w:t>
            </w:r>
            <w:r w:rsidRPr="004A7665">
              <w:rPr>
                <w:rFonts w:cs="Times New Roman"/>
                <w:sz w:val="24"/>
                <w:szCs w:val="24"/>
                <w:vertAlign w:val="superscript"/>
              </w:rPr>
              <w:t>6</w:t>
            </w:r>
            <w:r w:rsidRPr="004A7665">
              <w:rPr>
                <w:rFonts w:cs="Times New Roman"/>
                <w:sz w:val="24"/>
                <w:szCs w:val="24"/>
              </w:rPr>
              <w:t>3s</w:t>
            </w:r>
            <w:r w:rsidRPr="004A7665"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>3p</w:t>
            </w:r>
            <w:r w:rsidRPr="004A7665">
              <w:rPr>
                <w:rFonts w:cs="Times New Roman"/>
                <w:sz w:val="24"/>
                <w:szCs w:val="24"/>
                <w:vertAlign w:val="superscript"/>
              </w:rPr>
              <w:t>6</w:t>
            </w:r>
            <w:r w:rsidRPr="004A7665">
              <w:rPr>
                <w:rFonts w:cs="Times New Roman"/>
                <w:sz w:val="24"/>
                <w:szCs w:val="24"/>
              </w:rPr>
              <w:t>3d</w:t>
            </w:r>
            <w:r w:rsidRPr="004A7665">
              <w:rPr>
                <w:rFonts w:cs="Times New Roman"/>
                <w:sz w:val="24"/>
                <w:szCs w:val="24"/>
                <w:vertAlign w:val="superscript"/>
              </w:rPr>
              <w:t>10</w:t>
            </w:r>
            <w:r w:rsidRPr="004A7665">
              <w:rPr>
                <w:rFonts w:cs="Times New Roman"/>
                <w:sz w:val="24"/>
                <w:szCs w:val="24"/>
              </w:rPr>
              <w:t>4s</w:t>
            </w:r>
            <w:r w:rsidRPr="004A7665"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>4p</w:t>
            </w:r>
            <w:r w:rsidRPr="004A7665">
              <w:rPr>
                <w:rFonts w:cs="Times New Roman"/>
                <w:sz w:val="24"/>
                <w:szCs w:val="24"/>
                <w:vertAlign w:val="superscript"/>
              </w:rPr>
              <w:t>3</w:t>
            </w:r>
          </w:p>
          <w:p w14:paraId="027DB5CB" w14:textId="77777777" w:rsidR="00EC2365" w:rsidRPr="004A7665" w:rsidRDefault="00EC2365" w:rsidP="00DB6E79">
            <w:pPr>
              <w:spacing w:line="240" w:lineRule="auto"/>
            </w:pPr>
          </w:p>
        </w:tc>
      </w:tr>
      <w:tr w:rsidR="00557422" w:rsidRPr="004A7665" w14:paraId="7FA4F20A" w14:textId="77777777" w:rsidTr="00C66BCD">
        <w:tc>
          <w:tcPr>
            <w:tcW w:w="1413" w:type="dxa"/>
          </w:tcPr>
          <w:p w14:paraId="2D2F6D95" w14:textId="77777777" w:rsidR="004A7D7C" w:rsidRPr="004A7665" w:rsidRDefault="004A7D7C" w:rsidP="00DB6E79">
            <w:pPr>
              <w:spacing w:line="240" w:lineRule="auto"/>
            </w:pPr>
            <w:r w:rsidRPr="004A7665">
              <w:t>Câu 2</w:t>
            </w:r>
          </w:p>
        </w:tc>
        <w:tc>
          <w:tcPr>
            <w:tcW w:w="7981" w:type="dxa"/>
          </w:tcPr>
          <w:p w14:paraId="72ED97E3" w14:textId="77777777" w:rsidR="00746AA2" w:rsidRPr="004A7665" w:rsidRDefault="00746AA2" w:rsidP="00DB6E79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X có cấu hình e là 1s</w:t>
            </w:r>
            <w:r w:rsidRPr="004A7665"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>2s</w:t>
            </w:r>
            <w:r w:rsidRPr="004A7665"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>2p</w:t>
            </w:r>
            <w:r w:rsidRPr="004A7665">
              <w:rPr>
                <w:rFonts w:cs="Times New Roman"/>
                <w:sz w:val="24"/>
                <w:szCs w:val="24"/>
                <w:vertAlign w:val="superscript"/>
              </w:rPr>
              <w:t>6</w:t>
            </w:r>
            <w:r w:rsidRPr="004A7665">
              <w:rPr>
                <w:rFonts w:cs="Times New Roman"/>
                <w:sz w:val="24"/>
                <w:szCs w:val="24"/>
              </w:rPr>
              <w:t>3s</w:t>
            </w:r>
            <w:r w:rsidRPr="004A7665"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>. Vị trí của X trong BTH là</w:t>
            </w:r>
          </w:p>
          <w:p w14:paraId="0F8BC22D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014C8F80" w14:textId="77777777" w:rsidTr="00C66BCD">
        <w:tc>
          <w:tcPr>
            <w:tcW w:w="1413" w:type="dxa"/>
            <w:vMerge w:val="restart"/>
          </w:tcPr>
          <w:p w14:paraId="75E66496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433B5BE8" w14:textId="77777777" w:rsidR="00746AA2" w:rsidRPr="004A7665" w:rsidRDefault="00746AA2" w:rsidP="00DB6E79">
            <w:pPr>
              <w:spacing w:after="0" w:line="240" w:lineRule="auto"/>
              <w:rPr>
                <w:rFonts w:cs="Times New Roman"/>
                <w:color w:val="FF0000"/>
                <w:sz w:val="24"/>
                <w:szCs w:val="24"/>
              </w:rPr>
            </w:pPr>
            <w:r w:rsidRPr="004A7665">
              <w:rPr>
                <w:rFonts w:cs="Times New Roman"/>
                <w:color w:val="FF0000"/>
                <w:sz w:val="24"/>
                <w:szCs w:val="24"/>
              </w:rPr>
              <w:t>Chu kì 3, nhóm IIA</w:t>
            </w:r>
          </w:p>
          <w:p w14:paraId="22ADD18B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3CCFFFDB" w14:textId="77777777" w:rsidTr="00C66BCD">
        <w:tc>
          <w:tcPr>
            <w:tcW w:w="1413" w:type="dxa"/>
            <w:vMerge/>
          </w:tcPr>
          <w:p w14:paraId="7129D858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0D02F6CB" w14:textId="77777777" w:rsidR="00746AA2" w:rsidRPr="004A7665" w:rsidRDefault="00746AA2" w:rsidP="00DB6E79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Chu kì 2, nhóm IIIA</w:t>
            </w:r>
          </w:p>
          <w:p w14:paraId="6D5DA6AC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3CDE748F" w14:textId="77777777" w:rsidTr="00C66BCD">
        <w:tc>
          <w:tcPr>
            <w:tcW w:w="1413" w:type="dxa"/>
            <w:vMerge/>
          </w:tcPr>
          <w:p w14:paraId="129759A4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4F763A75" w14:textId="77777777" w:rsidR="00746AA2" w:rsidRPr="004A7665" w:rsidRDefault="00746AA2" w:rsidP="00DB6E79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Chu kì 3, nhóm VIA</w:t>
            </w:r>
          </w:p>
          <w:p w14:paraId="53569D54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4C41A566" w14:textId="77777777" w:rsidTr="00C66BCD">
        <w:tc>
          <w:tcPr>
            <w:tcW w:w="1413" w:type="dxa"/>
            <w:vMerge/>
          </w:tcPr>
          <w:p w14:paraId="3D2A7202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6D3224A9" w14:textId="77777777" w:rsidR="00746AA2" w:rsidRPr="004A7665" w:rsidRDefault="00746AA2" w:rsidP="00DB6E79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Chu kì 2, nhóm VIA</w:t>
            </w:r>
          </w:p>
          <w:p w14:paraId="20648B53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2B3DC840" w14:textId="77777777" w:rsidTr="00C66BCD">
        <w:tc>
          <w:tcPr>
            <w:tcW w:w="1413" w:type="dxa"/>
          </w:tcPr>
          <w:p w14:paraId="0D732761" w14:textId="77777777" w:rsidR="004A7D7C" w:rsidRPr="004A7665" w:rsidRDefault="004A7D7C" w:rsidP="00DB6E79">
            <w:pPr>
              <w:spacing w:line="240" w:lineRule="auto"/>
            </w:pPr>
            <w:r w:rsidRPr="004A7665">
              <w:t>Câu 3</w:t>
            </w:r>
          </w:p>
        </w:tc>
        <w:tc>
          <w:tcPr>
            <w:tcW w:w="7981" w:type="dxa"/>
          </w:tcPr>
          <w:p w14:paraId="60AF2004" w14:textId="77777777" w:rsidR="00F50A0D" w:rsidRPr="004A7665" w:rsidRDefault="00F50A0D" w:rsidP="00DB6E79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Ion nào sau đây là ion đ</w:t>
            </w:r>
            <w:r w:rsidRPr="004A7665">
              <w:rPr>
                <w:rFonts w:cs="Times New Roman"/>
                <w:sz w:val="24"/>
                <w:szCs w:val="24"/>
                <w:lang w:val="vi-VN"/>
              </w:rPr>
              <w:t>ơn</w:t>
            </w:r>
            <w:r w:rsidRPr="004A7665">
              <w:rPr>
                <w:rFonts w:cs="Times New Roman"/>
                <w:sz w:val="24"/>
                <w:szCs w:val="24"/>
              </w:rPr>
              <w:t xml:space="preserve"> nguyên tử?</w:t>
            </w:r>
          </w:p>
          <w:p w14:paraId="15BA683E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06037FC3" w14:textId="77777777" w:rsidTr="00C66BCD">
        <w:tc>
          <w:tcPr>
            <w:tcW w:w="1413" w:type="dxa"/>
            <w:vMerge w:val="restart"/>
          </w:tcPr>
          <w:p w14:paraId="7C37FBCA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0AC36B99" w14:textId="029D10E1" w:rsidR="004A7D7C" w:rsidRPr="004A7665" w:rsidRDefault="00F50A0D" w:rsidP="00DB6E79">
            <w:pPr>
              <w:spacing w:line="240" w:lineRule="auto"/>
            </w:pPr>
            <w:r w:rsidRPr="004A7665">
              <w:rPr>
                <w:rFonts w:cs="Times New Roman"/>
                <w:color w:val="FF0000"/>
                <w:sz w:val="24"/>
                <w:szCs w:val="24"/>
              </w:rPr>
              <w:t>Mg</w:t>
            </w:r>
            <w:r w:rsidRPr="004A7665">
              <w:rPr>
                <w:rFonts w:cs="Times New Roman"/>
                <w:color w:val="FF0000"/>
                <w:sz w:val="24"/>
                <w:szCs w:val="24"/>
                <w:vertAlign w:val="superscript"/>
              </w:rPr>
              <w:t>2+</w:t>
            </w:r>
            <w:r w:rsidRPr="004A7665">
              <w:rPr>
                <w:rFonts w:cs="Times New Roman"/>
                <w:color w:val="FF0000"/>
                <w:sz w:val="24"/>
                <w:szCs w:val="24"/>
              </w:rPr>
              <w:t>.</w:t>
            </w:r>
          </w:p>
        </w:tc>
      </w:tr>
      <w:tr w:rsidR="00557422" w:rsidRPr="004A7665" w14:paraId="63763315" w14:textId="77777777" w:rsidTr="00C66BCD">
        <w:tc>
          <w:tcPr>
            <w:tcW w:w="1413" w:type="dxa"/>
            <w:vMerge/>
          </w:tcPr>
          <w:p w14:paraId="4F4911A3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41368417" w14:textId="16B42253" w:rsidR="004A7D7C" w:rsidRPr="004A7665" w:rsidRDefault="00F50A0D" w:rsidP="00DB6E79">
            <w:pPr>
              <w:spacing w:line="240" w:lineRule="auto"/>
            </w:pPr>
            <w:r w:rsidRPr="004A7665">
              <w:rPr>
                <w:rFonts w:cs="Times New Roman"/>
                <w:sz w:val="24"/>
                <w:szCs w:val="24"/>
                <w:lang w:val="vi-VN"/>
              </w:rPr>
              <w:t>SO</w:t>
            </w:r>
            <w:r w:rsidRPr="004A7665">
              <w:rPr>
                <w:rFonts w:cs="Times New Roman"/>
                <w:sz w:val="24"/>
                <w:szCs w:val="24"/>
                <w:vertAlign w:val="subscript"/>
                <w:lang w:val="vi-VN"/>
              </w:rPr>
              <w:t>4</w:t>
            </w:r>
            <w:r w:rsidRPr="004A7665">
              <w:rPr>
                <w:rFonts w:cs="Times New Roman"/>
                <w:sz w:val="24"/>
                <w:szCs w:val="24"/>
                <w:vertAlign w:val="superscript"/>
                <w:lang w:val="vi-VN"/>
              </w:rPr>
              <w:t>2-</w:t>
            </w:r>
          </w:p>
        </w:tc>
      </w:tr>
      <w:tr w:rsidR="00557422" w:rsidRPr="004A7665" w14:paraId="29AEB918" w14:textId="77777777" w:rsidTr="00C66BCD">
        <w:tc>
          <w:tcPr>
            <w:tcW w:w="1413" w:type="dxa"/>
            <w:vMerge/>
          </w:tcPr>
          <w:p w14:paraId="48928678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383D7B44" w14:textId="76296DCE" w:rsidR="004A7D7C" w:rsidRPr="004A7665" w:rsidRDefault="00F50A0D" w:rsidP="00DB6E79">
            <w:pPr>
              <w:spacing w:line="240" w:lineRule="auto"/>
            </w:pPr>
            <w:r w:rsidRPr="004A7665">
              <w:rPr>
                <w:rFonts w:cs="Times New Roman"/>
                <w:sz w:val="24"/>
                <w:szCs w:val="24"/>
              </w:rPr>
              <w:t>OH</w:t>
            </w:r>
            <w:r w:rsidRPr="004A7665">
              <w:rPr>
                <w:rFonts w:cs="Times New Roman"/>
                <w:sz w:val="24"/>
                <w:szCs w:val="24"/>
                <w:vertAlign w:val="superscript"/>
              </w:rPr>
              <w:t>-</w:t>
            </w:r>
            <w:r w:rsidRPr="004A7665">
              <w:rPr>
                <w:rFonts w:cs="Times New Roman"/>
                <w:sz w:val="24"/>
                <w:szCs w:val="24"/>
              </w:rPr>
              <w:t>.</w:t>
            </w:r>
          </w:p>
        </w:tc>
      </w:tr>
      <w:tr w:rsidR="00557422" w:rsidRPr="004A7665" w14:paraId="0552921A" w14:textId="77777777" w:rsidTr="00C66BCD">
        <w:tc>
          <w:tcPr>
            <w:tcW w:w="1413" w:type="dxa"/>
            <w:vMerge/>
          </w:tcPr>
          <w:p w14:paraId="2EFF9BF2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46F44770" w14:textId="77777777" w:rsidR="00F50A0D" w:rsidRPr="004A7665" w:rsidRDefault="00F50A0D" w:rsidP="00DB6E79">
            <w:pPr>
              <w:spacing w:after="0" w:line="240" w:lineRule="auto"/>
              <w:rPr>
                <w:rFonts w:cs="Times New Roman"/>
                <w:sz w:val="24"/>
                <w:szCs w:val="24"/>
                <w:lang w:val="vi-VN"/>
              </w:rPr>
            </w:pPr>
            <w:r w:rsidRPr="004A7665">
              <w:rPr>
                <w:rFonts w:cs="Times New Roman"/>
                <w:sz w:val="24"/>
                <w:szCs w:val="24"/>
                <w:lang w:val="vi-VN"/>
              </w:rPr>
              <w:t>NH</w:t>
            </w:r>
            <w:r w:rsidRPr="004A7665">
              <w:rPr>
                <w:rFonts w:cs="Times New Roman"/>
                <w:sz w:val="24"/>
                <w:szCs w:val="24"/>
                <w:vertAlign w:val="subscript"/>
                <w:lang w:val="vi-VN"/>
              </w:rPr>
              <w:t>4</w:t>
            </w:r>
            <w:r w:rsidRPr="004A7665">
              <w:rPr>
                <w:rFonts w:cs="Times New Roman"/>
                <w:sz w:val="24"/>
                <w:szCs w:val="24"/>
                <w:vertAlign w:val="superscript"/>
                <w:lang w:val="vi-VN"/>
              </w:rPr>
              <w:t>+</w:t>
            </w:r>
          </w:p>
          <w:p w14:paraId="1F0E5EAB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7B5E95E4" w14:textId="77777777" w:rsidTr="00C66BCD">
        <w:tc>
          <w:tcPr>
            <w:tcW w:w="1413" w:type="dxa"/>
          </w:tcPr>
          <w:p w14:paraId="4BBBA9F7" w14:textId="77777777" w:rsidR="004A7D7C" w:rsidRPr="004A7665" w:rsidRDefault="004A7D7C" w:rsidP="00DB6E79">
            <w:pPr>
              <w:spacing w:line="240" w:lineRule="auto"/>
            </w:pPr>
            <w:r w:rsidRPr="004A7665">
              <w:t>Câu 4</w:t>
            </w:r>
          </w:p>
        </w:tc>
        <w:tc>
          <w:tcPr>
            <w:tcW w:w="7981" w:type="dxa"/>
          </w:tcPr>
          <w:p w14:paraId="63E8118A" w14:textId="77777777" w:rsidR="00F50A0D" w:rsidRPr="004A7665" w:rsidRDefault="00F50A0D" w:rsidP="00DB6E79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Chất nào sau đây có liên kết cộng hóa trị có cực?</w:t>
            </w:r>
          </w:p>
          <w:p w14:paraId="79743D3F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71F4F487" w14:textId="77777777" w:rsidTr="00C66BCD">
        <w:tc>
          <w:tcPr>
            <w:tcW w:w="1413" w:type="dxa"/>
            <w:vMerge w:val="restart"/>
          </w:tcPr>
          <w:p w14:paraId="76A93D57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55A33A00" w14:textId="1E808287" w:rsidR="004A7D7C" w:rsidRPr="004A7665" w:rsidRDefault="00F50A0D" w:rsidP="00DB6E79">
            <w:pPr>
              <w:spacing w:line="240" w:lineRule="auto"/>
            </w:pPr>
            <w:r w:rsidRPr="004A7665">
              <w:rPr>
                <w:rFonts w:cs="Times New Roman"/>
                <w:color w:val="FF0000"/>
                <w:sz w:val="24"/>
                <w:szCs w:val="24"/>
              </w:rPr>
              <w:t>HCl.</w:t>
            </w:r>
          </w:p>
        </w:tc>
      </w:tr>
      <w:tr w:rsidR="00557422" w:rsidRPr="004A7665" w14:paraId="5D04E60F" w14:textId="77777777" w:rsidTr="00C66BCD">
        <w:tc>
          <w:tcPr>
            <w:tcW w:w="1413" w:type="dxa"/>
            <w:vMerge/>
          </w:tcPr>
          <w:p w14:paraId="5D55D9C6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41906F26" w14:textId="667FB6DE" w:rsidR="004A7D7C" w:rsidRPr="004A7665" w:rsidRDefault="00F50A0D" w:rsidP="00DB6E79">
            <w:pPr>
              <w:spacing w:line="240" w:lineRule="auto"/>
            </w:pPr>
            <w:r w:rsidRPr="004A7665">
              <w:rPr>
                <w:rFonts w:cs="Times New Roman"/>
                <w:sz w:val="24"/>
                <w:szCs w:val="24"/>
              </w:rPr>
              <w:t>H</w:t>
            </w:r>
            <w:r w:rsidRPr="004A7665"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>.</w:t>
            </w:r>
            <w:r w:rsidRPr="004A7665">
              <w:rPr>
                <w:rFonts w:cs="Times New Roman"/>
                <w:sz w:val="24"/>
                <w:szCs w:val="24"/>
              </w:rPr>
              <w:tab/>
            </w:r>
          </w:p>
        </w:tc>
      </w:tr>
      <w:tr w:rsidR="00557422" w:rsidRPr="004A7665" w14:paraId="79B880E5" w14:textId="77777777" w:rsidTr="00C66BCD">
        <w:tc>
          <w:tcPr>
            <w:tcW w:w="1413" w:type="dxa"/>
            <w:vMerge/>
          </w:tcPr>
          <w:p w14:paraId="1FFAC4D0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725D2099" w14:textId="6FAA91C1" w:rsidR="004A7D7C" w:rsidRPr="004A7665" w:rsidRDefault="00F50A0D" w:rsidP="00DB6E79">
            <w:pPr>
              <w:spacing w:line="240" w:lineRule="auto"/>
            </w:pPr>
            <w:r w:rsidRPr="004A7665">
              <w:rPr>
                <w:rFonts w:cs="Times New Roman"/>
                <w:sz w:val="24"/>
                <w:szCs w:val="24"/>
              </w:rPr>
              <w:t>O</w:t>
            </w:r>
            <w:r w:rsidRPr="004A7665"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>.</w:t>
            </w:r>
          </w:p>
        </w:tc>
      </w:tr>
      <w:tr w:rsidR="00557422" w:rsidRPr="004A7665" w14:paraId="653B6F69" w14:textId="77777777" w:rsidTr="00C66BCD">
        <w:tc>
          <w:tcPr>
            <w:tcW w:w="1413" w:type="dxa"/>
            <w:vMerge/>
          </w:tcPr>
          <w:p w14:paraId="3635C003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4713FF71" w14:textId="18B8C6A3" w:rsidR="004A7D7C" w:rsidRPr="004A7665" w:rsidRDefault="00F50A0D" w:rsidP="00DB6E79">
            <w:pPr>
              <w:spacing w:line="240" w:lineRule="auto"/>
            </w:pPr>
            <w:r w:rsidRPr="004A7665">
              <w:rPr>
                <w:rFonts w:cs="Times New Roman"/>
                <w:sz w:val="24"/>
                <w:szCs w:val="24"/>
              </w:rPr>
              <w:t>N</w:t>
            </w:r>
            <w:r w:rsidRPr="004A7665"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>.</w:t>
            </w:r>
            <w:r w:rsidRPr="004A7665">
              <w:rPr>
                <w:rFonts w:cs="Times New Roman"/>
                <w:sz w:val="24"/>
                <w:szCs w:val="24"/>
              </w:rPr>
              <w:tab/>
            </w:r>
          </w:p>
        </w:tc>
      </w:tr>
      <w:tr w:rsidR="00557422" w:rsidRPr="004A7665" w14:paraId="748F3095" w14:textId="77777777" w:rsidTr="00C66BCD">
        <w:tc>
          <w:tcPr>
            <w:tcW w:w="1413" w:type="dxa"/>
          </w:tcPr>
          <w:p w14:paraId="342DF56C" w14:textId="77777777" w:rsidR="004A7D7C" w:rsidRPr="004A7665" w:rsidRDefault="004A7D7C" w:rsidP="00DB6E79">
            <w:pPr>
              <w:spacing w:line="240" w:lineRule="auto"/>
            </w:pPr>
            <w:r w:rsidRPr="004A7665">
              <w:t>Câu 5</w:t>
            </w:r>
          </w:p>
        </w:tc>
        <w:tc>
          <w:tcPr>
            <w:tcW w:w="7981" w:type="dxa"/>
          </w:tcPr>
          <w:p w14:paraId="622D07C0" w14:textId="26840327" w:rsidR="004A7D7C" w:rsidRPr="004A7665" w:rsidRDefault="00A35CE8" w:rsidP="00DB6E79">
            <w:pPr>
              <w:spacing w:line="240" w:lineRule="auto"/>
            </w:pPr>
            <w:r w:rsidRPr="004A7665">
              <w:rPr>
                <w:rFonts w:cs="Times New Roman"/>
                <w:sz w:val="24"/>
                <w:szCs w:val="24"/>
              </w:rPr>
              <w:t>Liên kết cộng hóa trị được tạo nên giữa hai nguyên tử bằng</w:t>
            </w:r>
          </w:p>
        </w:tc>
      </w:tr>
      <w:tr w:rsidR="00557422" w:rsidRPr="004A7665" w14:paraId="2C92D883" w14:textId="77777777" w:rsidTr="00C66BCD">
        <w:tc>
          <w:tcPr>
            <w:tcW w:w="1413" w:type="dxa"/>
            <w:vMerge w:val="restart"/>
          </w:tcPr>
          <w:p w14:paraId="3447AA2F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676F5280" w14:textId="77777777" w:rsidR="00A35CE8" w:rsidRPr="004A7665" w:rsidRDefault="00A35CE8" w:rsidP="00DB6E79">
            <w:pPr>
              <w:spacing w:after="0" w:line="240" w:lineRule="auto"/>
              <w:rPr>
                <w:rFonts w:cs="Times New Roman"/>
                <w:color w:val="FF0000"/>
                <w:sz w:val="24"/>
                <w:szCs w:val="24"/>
              </w:rPr>
            </w:pPr>
            <w:r w:rsidRPr="004A7665">
              <w:rPr>
                <w:rFonts w:cs="Times New Roman"/>
                <w:color w:val="FF0000"/>
                <w:sz w:val="24"/>
                <w:szCs w:val="24"/>
              </w:rPr>
              <w:t>một hay nhiều cặp electron chung.</w:t>
            </w:r>
          </w:p>
          <w:p w14:paraId="3C588FD6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58999C16" w14:textId="77777777" w:rsidTr="00C66BCD">
        <w:tc>
          <w:tcPr>
            <w:tcW w:w="1413" w:type="dxa"/>
            <w:vMerge/>
          </w:tcPr>
          <w:p w14:paraId="1888F647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4BDDF9C4" w14:textId="77777777" w:rsidR="00A35CE8" w:rsidRPr="004A7665" w:rsidRDefault="00A35CE8" w:rsidP="00DB6E79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một hay nhiều cặp nơtron chung.</w:t>
            </w:r>
          </w:p>
          <w:p w14:paraId="595CCFB8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48DC0849" w14:textId="77777777" w:rsidTr="00C66BCD">
        <w:tc>
          <w:tcPr>
            <w:tcW w:w="1413" w:type="dxa"/>
            <w:vMerge/>
          </w:tcPr>
          <w:p w14:paraId="1805D475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32B44587" w14:textId="796E3158" w:rsidR="004A7D7C" w:rsidRPr="004A7665" w:rsidRDefault="00A35CE8" w:rsidP="00DB6E79">
            <w:pPr>
              <w:spacing w:line="240" w:lineRule="auto"/>
            </w:pPr>
            <w:r w:rsidRPr="004A7665">
              <w:rPr>
                <w:rFonts w:cs="Times New Roman"/>
                <w:sz w:val="24"/>
                <w:szCs w:val="24"/>
              </w:rPr>
              <w:t>lực hút t</w:t>
            </w:r>
            <w:r w:rsidRPr="004A7665">
              <w:rPr>
                <w:rFonts w:cs="Times New Roman"/>
                <w:sz w:val="24"/>
                <w:szCs w:val="24"/>
                <w:lang w:val="vi-VN"/>
              </w:rPr>
              <w:t>ĩ</w:t>
            </w:r>
            <w:r w:rsidRPr="004A7665">
              <w:rPr>
                <w:rFonts w:cs="Times New Roman"/>
                <w:sz w:val="24"/>
                <w:szCs w:val="24"/>
              </w:rPr>
              <w:t>nh điện của các ion.</w:t>
            </w:r>
          </w:p>
        </w:tc>
      </w:tr>
      <w:tr w:rsidR="00557422" w:rsidRPr="004A7665" w14:paraId="7A98C8EB" w14:textId="77777777" w:rsidTr="00C66BCD">
        <w:tc>
          <w:tcPr>
            <w:tcW w:w="1413" w:type="dxa"/>
            <w:vMerge/>
          </w:tcPr>
          <w:p w14:paraId="3C36B3DC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199EC283" w14:textId="2294107E" w:rsidR="004A7D7C" w:rsidRPr="004A7665" w:rsidRDefault="00A35CE8" w:rsidP="00DB6E79">
            <w:pPr>
              <w:spacing w:line="240" w:lineRule="auto"/>
            </w:pPr>
            <w:r w:rsidRPr="004A7665">
              <w:rPr>
                <w:rFonts w:cs="Times New Roman"/>
                <w:sz w:val="24"/>
                <w:szCs w:val="24"/>
              </w:rPr>
              <w:t>một hay nhiều cặp proton chung.</w:t>
            </w:r>
            <w:r w:rsidRPr="004A7665">
              <w:rPr>
                <w:rFonts w:cs="Times New Roman"/>
                <w:sz w:val="24"/>
                <w:szCs w:val="24"/>
              </w:rPr>
              <w:tab/>
            </w:r>
          </w:p>
        </w:tc>
      </w:tr>
      <w:tr w:rsidR="00557422" w:rsidRPr="004A7665" w14:paraId="057FDE4F" w14:textId="77777777" w:rsidTr="00C66BCD">
        <w:tc>
          <w:tcPr>
            <w:tcW w:w="1413" w:type="dxa"/>
          </w:tcPr>
          <w:p w14:paraId="5260DB74" w14:textId="77777777" w:rsidR="004A7D7C" w:rsidRPr="004A7665" w:rsidRDefault="004A7D7C" w:rsidP="00DB6E79">
            <w:pPr>
              <w:spacing w:line="240" w:lineRule="auto"/>
            </w:pPr>
            <w:r w:rsidRPr="004A7665">
              <w:t>Câu 6</w:t>
            </w:r>
          </w:p>
        </w:tc>
        <w:tc>
          <w:tcPr>
            <w:tcW w:w="7981" w:type="dxa"/>
          </w:tcPr>
          <w:p w14:paraId="6F014C4A" w14:textId="77777777" w:rsidR="009B6F3F" w:rsidRPr="004A7665" w:rsidRDefault="009B6F3F" w:rsidP="00DB6E79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 xml:space="preserve">Trong phản ứng oxi hóa khử, chất </w:t>
            </w:r>
            <w:r w:rsidRPr="004A7665">
              <w:rPr>
                <w:rFonts w:cs="Times New Roman"/>
                <w:sz w:val="24"/>
                <w:szCs w:val="24"/>
                <w:lang w:val="vi-VN"/>
              </w:rPr>
              <w:t>oxi hóa</w:t>
            </w:r>
            <w:r w:rsidRPr="004A7665">
              <w:rPr>
                <w:rFonts w:cs="Times New Roman"/>
                <w:sz w:val="24"/>
                <w:szCs w:val="24"/>
              </w:rPr>
              <w:t xml:space="preserve"> là</w:t>
            </w:r>
          </w:p>
          <w:p w14:paraId="68CFC32F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002C843F" w14:textId="77777777" w:rsidTr="00C66BCD">
        <w:tc>
          <w:tcPr>
            <w:tcW w:w="1413" w:type="dxa"/>
            <w:vMerge w:val="restart"/>
          </w:tcPr>
          <w:p w14:paraId="15803652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72B0B569" w14:textId="5212BFBD" w:rsidR="004A7D7C" w:rsidRPr="004A7665" w:rsidRDefault="009C52B9" w:rsidP="00DB6E79">
            <w:pPr>
              <w:spacing w:line="240" w:lineRule="auto"/>
              <w:rPr>
                <w:color w:val="FF0000"/>
              </w:rPr>
            </w:pPr>
            <w:r w:rsidRPr="004A7665">
              <w:rPr>
                <w:rFonts w:cs="Times New Roman"/>
                <w:color w:val="FF0000"/>
                <w:sz w:val="24"/>
                <w:szCs w:val="24"/>
              </w:rPr>
              <w:t>chất thu electron.</w:t>
            </w:r>
          </w:p>
        </w:tc>
      </w:tr>
      <w:tr w:rsidR="00557422" w:rsidRPr="004A7665" w14:paraId="33078145" w14:textId="77777777" w:rsidTr="00C66BCD">
        <w:tc>
          <w:tcPr>
            <w:tcW w:w="1413" w:type="dxa"/>
            <w:vMerge/>
          </w:tcPr>
          <w:p w14:paraId="46DA052E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35059A91" w14:textId="0423A230" w:rsidR="004A7D7C" w:rsidRPr="004A7665" w:rsidRDefault="009C52B9" w:rsidP="00DB6E79">
            <w:pPr>
              <w:spacing w:line="240" w:lineRule="auto"/>
            </w:pPr>
            <w:r w:rsidRPr="004A7665">
              <w:rPr>
                <w:rFonts w:cs="Times New Roman"/>
                <w:sz w:val="24"/>
                <w:szCs w:val="24"/>
              </w:rPr>
              <w:t>chất thu proton.</w:t>
            </w:r>
          </w:p>
        </w:tc>
      </w:tr>
      <w:tr w:rsidR="00557422" w:rsidRPr="004A7665" w14:paraId="5E580DFC" w14:textId="77777777" w:rsidTr="00C66BCD">
        <w:tc>
          <w:tcPr>
            <w:tcW w:w="1413" w:type="dxa"/>
            <w:vMerge/>
          </w:tcPr>
          <w:p w14:paraId="41F710AE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3E47AA2B" w14:textId="1465508A" w:rsidR="004A7D7C" w:rsidRPr="004A7665" w:rsidRDefault="009C52B9" w:rsidP="00DB6E79">
            <w:pPr>
              <w:spacing w:line="240" w:lineRule="auto"/>
            </w:pPr>
            <w:r w:rsidRPr="004A7665">
              <w:rPr>
                <w:rFonts w:cs="Times New Roman"/>
                <w:sz w:val="24"/>
                <w:szCs w:val="24"/>
              </w:rPr>
              <w:t>chất nhường electron.</w:t>
            </w:r>
          </w:p>
        </w:tc>
      </w:tr>
      <w:tr w:rsidR="00557422" w:rsidRPr="004A7665" w14:paraId="2FC1E053" w14:textId="77777777" w:rsidTr="00C66BCD">
        <w:tc>
          <w:tcPr>
            <w:tcW w:w="1413" w:type="dxa"/>
            <w:vMerge/>
          </w:tcPr>
          <w:p w14:paraId="731D58A2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47DE21C2" w14:textId="62A82301" w:rsidR="004A7D7C" w:rsidRPr="004A7665" w:rsidRDefault="009C52B9" w:rsidP="00DB6E79">
            <w:pPr>
              <w:spacing w:line="240" w:lineRule="auto"/>
            </w:pPr>
            <w:r w:rsidRPr="004A7665">
              <w:rPr>
                <w:rFonts w:cs="Times New Roman"/>
                <w:sz w:val="24"/>
                <w:szCs w:val="24"/>
              </w:rPr>
              <w:t>chất nhường proton.</w:t>
            </w:r>
          </w:p>
        </w:tc>
      </w:tr>
      <w:tr w:rsidR="00557422" w:rsidRPr="004A7665" w14:paraId="513B79D9" w14:textId="77777777" w:rsidTr="00C66BCD">
        <w:tc>
          <w:tcPr>
            <w:tcW w:w="1413" w:type="dxa"/>
          </w:tcPr>
          <w:p w14:paraId="3BC7A99E" w14:textId="77777777" w:rsidR="004A7D7C" w:rsidRPr="004A7665" w:rsidRDefault="004A7D7C" w:rsidP="00DB6E79">
            <w:pPr>
              <w:spacing w:line="240" w:lineRule="auto"/>
            </w:pPr>
            <w:r w:rsidRPr="004A7665">
              <w:t>Câu 7</w:t>
            </w:r>
          </w:p>
        </w:tc>
        <w:tc>
          <w:tcPr>
            <w:tcW w:w="7981" w:type="dxa"/>
          </w:tcPr>
          <w:p w14:paraId="2BB34E4E" w14:textId="77777777" w:rsidR="001F0761" w:rsidRPr="004A7665" w:rsidRDefault="001F0761" w:rsidP="00DB6E79">
            <w:pPr>
              <w:spacing w:after="0" w:line="240" w:lineRule="auto"/>
              <w:rPr>
                <w:rFonts w:cs="Times New Roman"/>
                <w:sz w:val="24"/>
                <w:szCs w:val="24"/>
                <w:lang w:val="vi-VN"/>
              </w:rPr>
            </w:pPr>
            <w:r w:rsidRPr="004A7665">
              <w:rPr>
                <w:rFonts w:cs="Times New Roman"/>
                <w:sz w:val="24"/>
                <w:szCs w:val="24"/>
              </w:rPr>
              <w:t>Cấu hình electron nguyên tử nguyên tố X là 1s</w:t>
            </w:r>
            <w:r w:rsidRPr="004A7665"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>2s</w:t>
            </w:r>
            <w:r w:rsidRPr="004A7665"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>2p</w:t>
            </w:r>
            <w:r w:rsidRPr="004A7665">
              <w:rPr>
                <w:rFonts w:cs="Times New Roman"/>
                <w:sz w:val="24"/>
                <w:szCs w:val="24"/>
                <w:vertAlign w:val="superscript"/>
              </w:rPr>
              <w:t>5</w:t>
            </w:r>
            <w:r w:rsidRPr="004A7665">
              <w:rPr>
                <w:rFonts w:cs="Times New Roman"/>
                <w:sz w:val="24"/>
                <w:szCs w:val="24"/>
              </w:rPr>
              <w:t xml:space="preserve">, </w:t>
            </w:r>
            <w:r w:rsidRPr="004A7665">
              <w:rPr>
                <w:rFonts w:cs="Times New Roman"/>
                <w:sz w:val="24"/>
                <w:szCs w:val="24"/>
                <w:lang w:val="vi-VN"/>
              </w:rPr>
              <w:t>Công thức hợp chất khí với hidro của X là</w:t>
            </w:r>
          </w:p>
          <w:p w14:paraId="75C2E797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74AF8EC5" w14:textId="77777777" w:rsidTr="00C66BCD">
        <w:tc>
          <w:tcPr>
            <w:tcW w:w="1413" w:type="dxa"/>
            <w:vMerge w:val="restart"/>
          </w:tcPr>
          <w:p w14:paraId="71BE6C8B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31571439" w14:textId="79313784" w:rsidR="004A7D7C" w:rsidRPr="004A7665" w:rsidRDefault="001F0761" w:rsidP="00DB6E79">
            <w:pPr>
              <w:spacing w:line="240" w:lineRule="auto"/>
            </w:pPr>
            <w:r w:rsidRPr="004A7665">
              <w:rPr>
                <w:rFonts w:cs="Times New Roman"/>
                <w:color w:val="FF0000"/>
                <w:sz w:val="24"/>
                <w:szCs w:val="24"/>
                <w:lang w:val="vi-VN"/>
              </w:rPr>
              <w:t>HX</w:t>
            </w:r>
            <w:r w:rsidRPr="004A7665">
              <w:rPr>
                <w:rFonts w:cs="Times New Roman"/>
                <w:color w:val="FF0000"/>
                <w:sz w:val="24"/>
                <w:szCs w:val="24"/>
              </w:rPr>
              <w:t>.</w:t>
            </w:r>
            <w:r w:rsidRPr="004A7665">
              <w:rPr>
                <w:rFonts w:cs="Times New Roman"/>
                <w:color w:val="FF0000"/>
                <w:sz w:val="24"/>
                <w:szCs w:val="24"/>
              </w:rPr>
              <w:tab/>
            </w:r>
          </w:p>
        </w:tc>
      </w:tr>
      <w:tr w:rsidR="00557422" w:rsidRPr="004A7665" w14:paraId="6626E052" w14:textId="77777777" w:rsidTr="00C66BCD">
        <w:tc>
          <w:tcPr>
            <w:tcW w:w="1413" w:type="dxa"/>
            <w:vMerge/>
          </w:tcPr>
          <w:p w14:paraId="0E050106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7104F48E" w14:textId="58EE82FB" w:rsidR="004A7D7C" w:rsidRPr="004A7665" w:rsidRDefault="001F0761" w:rsidP="00DB6E79">
            <w:pPr>
              <w:spacing w:line="240" w:lineRule="auto"/>
            </w:pPr>
            <w:r w:rsidRPr="004A7665">
              <w:rPr>
                <w:rFonts w:cs="Times New Roman"/>
                <w:sz w:val="24"/>
                <w:szCs w:val="24"/>
                <w:lang w:val="vi-VN"/>
              </w:rPr>
              <w:t>HX</w:t>
            </w:r>
            <w:r w:rsidRPr="004A7665">
              <w:rPr>
                <w:rFonts w:cs="Times New Roman"/>
                <w:sz w:val="24"/>
                <w:szCs w:val="24"/>
                <w:vertAlign w:val="subscript"/>
                <w:lang w:val="vi-VN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>.</w:t>
            </w:r>
          </w:p>
        </w:tc>
      </w:tr>
      <w:tr w:rsidR="00557422" w:rsidRPr="004A7665" w14:paraId="70948B73" w14:textId="77777777" w:rsidTr="00C66BCD">
        <w:tc>
          <w:tcPr>
            <w:tcW w:w="1413" w:type="dxa"/>
            <w:vMerge/>
          </w:tcPr>
          <w:p w14:paraId="7C78A9FD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3C1E46F2" w14:textId="5D0B6E21" w:rsidR="004A7D7C" w:rsidRPr="004A7665" w:rsidRDefault="001F0761" w:rsidP="00DB6E79">
            <w:pPr>
              <w:spacing w:line="240" w:lineRule="auto"/>
            </w:pPr>
            <w:r w:rsidRPr="004A7665">
              <w:rPr>
                <w:rFonts w:cs="Times New Roman"/>
                <w:sz w:val="24"/>
                <w:szCs w:val="24"/>
                <w:lang w:val="vi-VN"/>
              </w:rPr>
              <w:t>HX</w:t>
            </w:r>
            <w:r w:rsidRPr="004A7665">
              <w:rPr>
                <w:rFonts w:cs="Times New Roman"/>
                <w:sz w:val="24"/>
                <w:szCs w:val="24"/>
                <w:vertAlign w:val="subscript"/>
                <w:lang w:val="vi-VN"/>
              </w:rPr>
              <w:t>3</w:t>
            </w:r>
            <w:r w:rsidRPr="004A7665">
              <w:rPr>
                <w:rFonts w:cs="Times New Roman"/>
                <w:sz w:val="24"/>
                <w:szCs w:val="24"/>
              </w:rPr>
              <w:t>.</w:t>
            </w:r>
          </w:p>
        </w:tc>
      </w:tr>
      <w:tr w:rsidR="00557422" w:rsidRPr="004A7665" w14:paraId="452A3D4D" w14:textId="77777777" w:rsidTr="00C66BCD">
        <w:tc>
          <w:tcPr>
            <w:tcW w:w="1413" w:type="dxa"/>
            <w:vMerge/>
          </w:tcPr>
          <w:p w14:paraId="0DB6BD4E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05EB3705" w14:textId="77777777" w:rsidR="001F0761" w:rsidRPr="004A7665" w:rsidRDefault="001F0761" w:rsidP="00DB6E79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  <w:lang w:val="vi-VN"/>
              </w:rPr>
              <w:t>HX</w:t>
            </w:r>
            <w:r w:rsidRPr="004A7665">
              <w:rPr>
                <w:rFonts w:cs="Times New Roman"/>
                <w:sz w:val="24"/>
                <w:szCs w:val="24"/>
                <w:vertAlign w:val="subscript"/>
                <w:lang w:val="vi-VN"/>
              </w:rPr>
              <w:t>5</w:t>
            </w:r>
            <w:r w:rsidRPr="004A7665">
              <w:rPr>
                <w:rFonts w:cs="Times New Roman"/>
                <w:sz w:val="24"/>
                <w:szCs w:val="24"/>
              </w:rPr>
              <w:t>.</w:t>
            </w:r>
          </w:p>
          <w:p w14:paraId="36891CFF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64152C36" w14:textId="77777777" w:rsidTr="00C66BCD">
        <w:tc>
          <w:tcPr>
            <w:tcW w:w="1413" w:type="dxa"/>
          </w:tcPr>
          <w:p w14:paraId="007E8493" w14:textId="77777777" w:rsidR="004A7D7C" w:rsidRPr="004A7665" w:rsidRDefault="004A7D7C" w:rsidP="00DB6E79">
            <w:pPr>
              <w:spacing w:line="240" w:lineRule="auto"/>
            </w:pPr>
            <w:r w:rsidRPr="004A7665">
              <w:t>Câu 8</w:t>
            </w:r>
          </w:p>
        </w:tc>
        <w:tc>
          <w:tcPr>
            <w:tcW w:w="7981" w:type="dxa"/>
          </w:tcPr>
          <w:p w14:paraId="10B0A777" w14:textId="7EC5A949" w:rsidR="004A7D7C" w:rsidRPr="004A7665" w:rsidRDefault="00E5092B" w:rsidP="00DB6E79">
            <w:pPr>
              <w:spacing w:line="240" w:lineRule="auto"/>
            </w:pPr>
            <w:r w:rsidRPr="004A7665">
              <w:rPr>
                <w:rFonts w:cs="Times New Roman"/>
                <w:sz w:val="24"/>
                <w:szCs w:val="24"/>
              </w:rPr>
              <w:t xml:space="preserve">Trong phân tử nào sau đây có cặp electron chung </w:t>
            </w:r>
            <w:r w:rsidR="004A7665">
              <w:rPr>
                <w:rFonts w:cs="Times New Roman"/>
                <w:sz w:val="24"/>
                <w:szCs w:val="24"/>
              </w:rPr>
              <w:t xml:space="preserve">KHÔNG </w:t>
            </w:r>
            <w:r w:rsidRPr="004A7665">
              <w:rPr>
                <w:rFonts w:cs="Times New Roman"/>
                <w:sz w:val="24"/>
                <w:szCs w:val="24"/>
              </w:rPr>
              <w:t xml:space="preserve"> bị lệch về phía một nguyên tử?</w:t>
            </w:r>
          </w:p>
        </w:tc>
      </w:tr>
      <w:tr w:rsidR="00557422" w:rsidRPr="004A7665" w14:paraId="4A936024" w14:textId="77777777" w:rsidTr="00C66BCD">
        <w:tc>
          <w:tcPr>
            <w:tcW w:w="1413" w:type="dxa"/>
            <w:vMerge w:val="restart"/>
          </w:tcPr>
          <w:p w14:paraId="1B4E10DD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1CE9A609" w14:textId="4F259D25" w:rsidR="004A7D7C" w:rsidRPr="004A7665" w:rsidRDefault="00E20BBA" w:rsidP="00DB6E79">
            <w:pPr>
              <w:spacing w:line="240" w:lineRule="auto"/>
            </w:pPr>
            <w:r w:rsidRPr="004A7665">
              <w:rPr>
                <w:rFonts w:cs="Times New Roman"/>
                <w:color w:val="FF0000"/>
                <w:sz w:val="24"/>
                <w:szCs w:val="24"/>
                <w:lang w:val="vi-VN"/>
              </w:rPr>
              <w:t>N</w:t>
            </w:r>
            <w:r w:rsidRPr="004A7665">
              <w:rPr>
                <w:rFonts w:cs="Times New Roman"/>
                <w:color w:val="FF0000"/>
                <w:sz w:val="24"/>
                <w:szCs w:val="24"/>
                <w:vertAlign w:val="subscript"/>
              </w:rPr>
              <w:t>2</w:t>
            </w:r>
            <w:r w:rsidRPr="004A7665">
              <w:rPr>
                <w:rFonts w:cs="Times New Roman"/>
                <w:color w:val="FF0000"/>
                <w:sz w:val="24"/>
                <w:szCs w:val="24"/>
              </w:rPr>
              <w:t>.</w:t>
            </w:r>
          </w:p>
        </w:tc>
      </w:tr>
      <w:tr w:rsidR="00557422" w:rsidRPr="004A7665" w14:paraId="16D6C7EF" w14:textId="77777777" w:rsidTr="00C66BCD">
        <w:tc>
          <w:tcPr>
            <w:tcW w:w="1413" w:type="dxa"/>
            <w:vMerge/>
          </w:tcPr>
          <w:p w14:paraId="12DC19C0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20D497F8" w14:textId="66A6EE7D" w:rsidR="004A7D7C" w:rsidRPr="004A7665" w:rsidRDefault="00E20BBA" w:rsidP="00DB6E79">
            <w:pPr>
              <w:spacing w:line="240" w:lineRule="auto"/>
            </w:pPr>
            <w:r w:rsidRPr="004A7665">
              <w:rPr>
                <w:rFonts w:cs="Times New Roman"/>
                <w:sz w:val="24"/>
                <w:szCs w:val="24"/>
              </w:rPr>
              <w:t>HCl.</w:t>
            </w:r>
          </w:p>
        </w:tc>
      </w:tr>
      <w:tr w:rsidR="00557422" w:rsidRPr="004A7665" w14:paraId="25032005" w14:textId="77777777" w:rsidTr="00C66BCD">
        <w:tc>
          <w:tcPr>
            <w:tcW w:w="1413" w:type="dxa"/>
            <w:vMerge/>
          </w:tcPr>
          <w:p w14:paraId="48C0D033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28000D18" w14:textId="28976B6D" w:rsidR="004A7D7C" w:rsidRPr="004A7665" w:rsidRDefault="00E20BBA" w:rsidP="00DB6E79">
            <w:pPr>
              <w:spacing w:line="240" w:lineRule="auto"/>
            </w:pPr>
            <w:r w:rsidRPr="004A7665">
              <w:rPr>
                <w:rFonts w:cs="Times New Roman"/>
                <w:sz w:val="24"/>
                <w:szCs w:val="24"/>
              </w:rPr>
              <w:t>H</w:t>
            </w:r>
            <w:r w:rsidRPr="004A7665"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>O.</w:t>
            </w:r>
          </w:p>
        </w:tc>
      </w:tr>
      <w:tr w:rsidR="00557422" w:rsidRPr="004A7665" w14:paraId="28398E2B" w14:textId="77777777" w:rsidTr="00C66BCD">
        <w:tc>
          <w:tcPr>
            <w:tcW w:w="1413" w:type="dxa"/>
            <w:vMerge/>
          </w:tcPr>
          <w:p w14:paraId="03F0328B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538E9C3B" w14:textId="77777777" w:rsidR="00E20BBA" w:rsidRPr="004A7665" w:rsidRDefault="00E20BBA" w:rsidP="00DB6E79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NH</w:t>
            </w:r>
            <w:r w:rsidRPr="004A7665">
              <w:rPr>
                <w:rFonts w:cs="Times New Roman"/>
                <w:sz w:val="24"/>
                <w:szCs w:val="24"/>
                <w:vertAlign w:val="subscript"/>
              </w:rPr>
              <w:t>3</w:t>
            </w:r>
            <w:r w:rsidRPr="004A7665">
              <w:rPr>
                <w:rFonts w:cs="Times New Roman"/>
                <w:sz w:val="24"/>
                <w:szCs w:val="24"/>
              </w:rPr>
              <w:t>.</w:t>
            </w:r>
          </w:p>
          <w:p w14:paraId="30CF9FFE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6755E16C" w14:textId="77777777" w:rsidTr="00C66BCD">
        <w:tc>
          <w:tcPr>
            <w:tcW w:w="1413" w:type="dxa"/>
          </w:tcPr>
          <w:p w14:paraId="430FD89E" w14:textId="77777777" w:rsidR="004A7D7C" w:rsidRPr="004A7665" w:rsidRDefault="004A7D7C" w:rsidP="00DB6E79">
            <w:pPr>
              <w:spacing w:line="240" w:lineRule="auto"/>
            </w:pPr>
            <w:r w:rsidRPr="004A7665">
              <w:t>Câu 9</w:t>
            </w:r>
          </w:p>
        </w:tc>
        <w:tc>
          <w:tcPr>
            <w:tcW w:w="7981" w:type="dxa"/>
          </w:tcPr>
          <w:p w14:paraId="145A7007" w14:textId="77777777" w:rsidR="00812B34" w:rsidRPr="004A7665" w:rsidRDefault="00812B34" w:rsidP="00DB6E79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 xml:space="preserve">Trong phân tử </w:t>
            </w:r>
            <w:r w:rsidRPr="004A7665">
              <w:rPr>
                <w:rFonts w:cs="Times New Roman"/>
                <w:sz w:val="24"/>
                <w:szCs w:val="24"/>
                <w:lang w:val="vi-VN"/>
              </w:rPr>
              <w:t>BaF</w:t>
            </w:r>
            <w:r w:rsidRPr="004A7665">
              <w:rPr>
                <w:rFonts w:cs="Times New Roman"/>
                <w:sz w:val="24"/>
                <w:szCs w:val="24"/>
                <w:vertAlign w:val="subscript"/>
                <w:lang w:val="vi-VN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 xml:space="preserve">, nguyên tố </w:t>
            </w:r>
            <w:r w:rsidRPr="004A7665">
              <w:rPr>
                <w:rFonts w:cs="Times New Roman"/>
                <w:sz w:val="24"/>
                <w:szCs w:val="24"/>
                <w:lang w:val="vi-VN"/>
              </w:rPr>
              <w:t>F</w:t>
            </w:r>
            <w:r w:rsidRPr="004A7665">
              <w:rPr>
                <w:rFonts w:cs="Times New Roman"/>
                <w:sz w:val="24"/>
                <w:szCs w:val="24"/>
              </w:rPr>
              <w:t xml:space="preserve"> có điện hóa trị là bao nhiêu?</w:t>
            </w:r>
          </w:p>
          <w:p w14:paraId="51F60CCC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71B38049" w14:textId="77777777" w:rsidTr="00C66BCD">
        <w:tc>
          <w:tcPr>
            <w:tcW w:w="1413" w:type="dxa"/>
            <w:vMerge w:val="restart"/>
          </w:tcPr>
          <w:p w14:paraId="64B5DAFA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2F9E947E" w14:textId="6A452C05" w:rsidR="004A7D7C" w:rsidRPr="004A7665" w:rsidRDefault="00812B34" w:rsidP="00DB6E79">
            <w:pPr>
              <w:spacing w:line="240" w:lineRule="auto"/>
            </w:pPr>
            <w:r w:rsidRPr="004A7665">
              <w:rPr>
                <w:rFonts w:cs="Times New Roman"/>
                <w:color w:val="FF0000"/>
                <w:sz w:val="24"/>
                <w:szCs w:val="24"/>
              </w:rPr>
              <w:t>1-</w:t>
            </w:r>
          </w:p>
        </w:tc>
      </w:tr>
      <w:tr w:rsidR="00557422" w:rsidRPr="004A7665" w14:paraId="727A135C" w14:textId="77777777" w:rsidTr="00C66BCD">
        <w:tc>
          <w:tcPr>
            <w:tcW w:w="1413" w:type="dxa"/>
            <w:vMerge/>
          </w:tcPr>
          <w:p w14:paraId="0E4D5A8C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4897613C" w14:textId="65C08776" w:rsidR="004A7D7C" w:rsidRPr="004A7665" w:rsidRDefault="00812B34" w:rsidP="00DB6E79">
            <w:pPr>
              <w:spacing w:line="240" w:lineRule="auto"/>
            </w:pPr>
            <w:r w:rsidRPr="004A7665">
              <w:rPr>
                <w:rFonts w:cs="Times New Roman"/>
                <w:sz w:val="24"/>
                <w:szCs w:val="24"/>
                <w:lang w:val="vi-VN"/>
              </w:rPr>
              <w:t>-</w:t>
            </w:r>
            <w:r w:rsidRPr="004A7665">
              <w:rPr>
                <w:rFonts w:cs="Times New Roman"/>
                <w:sz w:val="24"/>
                <w:szCs w:val="24"/>
              </w:rPr>
              <w:t>1</w:t>
            </w:r>
          </w:p>
        </w:tc>
      </w:tr>
      <w:tr w:rsidR="00557422" w:rsidRPr="004A7665" w14:paraId="60F98735" w14:textId="77777777" w:rsidTr="00C66BCD">
        <w:tc>
          <w:tcPr>
            <w:tcW w:w="1413" w:type="dxa"/>
            <w:vMerge/>
          </w:tcPr>
          <w:p w14:paraId="5045A516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1ADB0FCA" w14:textId="04339BCE" w:rsidR="004A7D7C" w:rsidRPr="004A7665" w:rsidRDefault="00812B34" w:rsidP="00DB6E79">
            <w:pPr>
              <w:spacing w:line="240" w:lineRule="auto"/>
            </w:pPr>
            <w:r w:rsidRPr="004A7665">
              <w:t>7-</w:t>
            </w:r>
          </w:p>
        </w:tc>
      </w:tr>
      <w:tr w:rsidR="00557422" w:rsidRPr="004A7665" w14:paraId="017290E9" w14:textId="77777777" w:rsidTr="00C66BCD">
        <w:tc>
          <w:tcPr>
            <w:tcW w:w="1413" w:type="dxa"/>
            <w:vMerge/>
          </w:tcPr>
          <w:p w14:paraId="5FC4D963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1DD4A2B4" w14:textId="626CEEB5" w:rsidR="004A7D7C" w:rsidRPr="004A7665" w:rsidRDefault="00812B34" w:rsidP="00DB6E79">
            <w:pPr>
              <w:spacing w:line="240" w:lineRule="auto"/>
            </w:pPr>
            <w:r w:rsidRPr="004A7665">
              <w:t>2-</w:t>
            </w:r>
          </w:p>
        </w:tc>
      </w:tr>
      <w:tr w:rsidR="00557422" w:rsidRPr="004A7665" w14:paraId="21B3549C" w14:textId="77777777" w:rsidTr="00C66BCD">
        <w:tc>
          <w:tcPr>
            <w:tcW w:w="1413" w:type="dxa"/>
          </w:tcPr>
          <w:p w14:paraId="232DF2FE" w14:textId="77777777" w:rsidR="004A7D7C" w:rsidRPr="004A7665" w:rsidRDefault="004A7D7C" w:rsidP="00DB6E79">
            <w:pPr>
              <w:spacing w:line="240" w:lineRule="auto"/>
            </w:pPr>
            <w:r w:rsidRPr="004A7665">
              <w:t>Câu 10</w:t>
            </w:r>
          </w:p>
        </w:tc>
        <w:tc>
          <w:tcPr>
            <w:tcW w:w="7981" w:type="dxa"/>
          </w:tcPr>
          <w:p w14:paraId="367EDD82" w14:textId="63FD89DA" w:rsidR="00313507" w:rsidRPr="004A7665" w:rsidRDefault="00313507" w:rsidP="00DB6E79">
            <w:pPr>
              <w:tabs>
                <w:tab w:val="left" w:pos="8040"/>
              </w:tabs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Cho 9,76 gam hỗn hợp hai kim loại X và Y thuộc cùng nhóm IIA (M</w:t>
            </w:r>
            <w:r w:rsidRPr="004A7665">
              <w:rPr>
                <w:rFonts w:cs="Times New Roman"/>
                <w:sz w:val="24"/>
                <w:szCs w:val="24"/>
                <w:vertAlign w:val="subscript"/>
              </w:rPr>
              <w:t>X</w:t>
            </w:r>
            <w:r w:rsidRPr="004A7665">
              <w:rPr>
                <w:rFonts w:cs="Times New Roman"/>
                <w:sz w:val="24"/>
                <w:szCs w:val="24"/>
              </w:rPr>
              <w:t xml:space="preserve"> &lt; M</w:t>
            </w:r>
            <w:r w:rsidRPr="004A7665">
              <w:rPr>
                <w:rFonts w:cs="Times New Roman"/>
                <w:sz w:val="24"/>
                <w:szCs w:val="24"/>
                <w:vertAlign w:val="subscript"/>
              </w:rPr>
              <w:t>Y</w:t>
            </w:r>
            <w:r w:rsidRPr="004A7665">
              <w:rPr>
                <w:rFonts w:cs="Times New Roman"/>
                <w:sz w:val="24"/>
                <w:szCs w:val="24"/>
              </w:rPr>
              <w:t xml:space="preserve">) và ở hai chu kì liên tiếp tác dụng hết với 100 g dung dịch HCl </w:t>
            </w:r>
            <w:r w:rsidR="002E0979">
              <w:rPr>
                <w:rFonts w:cs="Times New Roman"/>
                <w:sz w:val="24"/>
                <w:szCs w:val="24"/>
              </w:rPr>
              <w:t>36,5</w:t>
            </w:r>
            <w:r w:rsidRPr="004A7665">
              <w:rPr>
                <w:rFonts w:cs="Times New Roman"/>
                <w:sz w:val="24"/>
                <w:szCs w:val="24"/>
              </w:rPr>
              <w:t xml:space="preserve">% thu được </w:t>
            </w:r>
            <w:r w:rsidR="00781866" w:rsidRPr="004A7665">
              <w:rPr>
                <w:rFonts w:cs="Times New Roman"/>
                <w:sz w:val="24"/>
                <w:szCs w:val="24"/>
              </w:rPr>
              <w:t>6</w:t>
            </w:r>
            <w:r w:rsidRPr="004A7665">
              <w:rPr>
                <w:rFonts w:cs="Times New Roman"/>
                <w:sz w:val="24"/>
                <w:szCs w:val="24"/>
              </w:rPr>
              <w:t>,</w:t>
            </w:r>
            <w:r w:rsidR="004C70C7" w:rsidRPr="004A7665">
              <w:rPr>
                <w:rFonts w:cs="Times New Roman"/>
                <w:sz w:val="24"/>
                <w:szCs w:val="24"/>
              </w:rPr>
              <w:t>72</w:t>
            </w:r>
            <w:r w:rsidRPr="004A7665">
              <w:rPr>
                <w:rFonts w:cs="Times New Roman"/>
                <w:sz w:val="24"/>
                <w:szCs w:val="24"/>
              </w:rPr>
              <w:t xml:space="preserve"> lít khí H</w:t>
            </w:r>
            <w:r w:rsidRPr="004A7665"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 xml:space="preserve"> (đktc). Nồng độ phần trăm của dung dịch muối tạo thành từ X sau phản ứng là</w:t>
            </w:r>
          </w:p>
          <w:p w14:paraId="34CFC488" w14:textId="5E31C5D1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7E0B3FC8" w14:textId="77777777" w:rsidTr="00C66BCD">
        <w:tc>
          <w:tcPr>
            <w:tcW w:w="1413" w:type="dxa"/>
            <w:vMerge w:val="restart"/>
          </w:tcPr>
          <w:p w14:paraId="77C1B388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5D115C35" w14:textId="7541D872" w:rsidR="004A7D7C" w:rsidRPr="004A7665" w:rsidRDefault="00313507" w:rsidP="00DB6E79">
            <w:pPr>
              <w:tabs>
                <w:tab w:val="left" w:pos="8040"/>
              </w:tabs>
              <w:spacing w:after="0" w:line="240" w:lineRule="auto"/>
              <w:rPr>
                <w:rFonts w:cs="Times New Roman"/>
                <w:color w:val="FF0000"/>
                <w:sz w:val="24"/>
                <w:szCs w:val="24"/>
              </w:rPr>
            </w:pPr>
            <w:r w:rsidRPr="004A7665">
              <w:rPr>
                <w:rFonts w:cs="Times New Roman"/>
                <w:color w:val="FF0000"/>
                <w:sz w:val="24"/>
                <w:szCs w:val="24"/>
              </w:rPr>
              <w:t>12,1</w:t>
            </w:r>
            <w:r w:rsidR="00C7326C" w:rsidRPr="004A7665">
              <w:rPr>
                <w:rFonts w:cs="Times New Roman"/>
                <w:color w:val="FF0000"/>
                <w:sz w:val="24"/>
                <w:szCs w:val="24"/>
              </w:rPr>
              <w:t>8</w:t>
            </w:r>
            <w:r w:rsidRPr="004A7665">
              <w:rPr>
                <w:rFonts w:cs="Times New Roman"/>
                <w:color w:val="FF0000"/>
                <w:sz w:val="24"/>
                <w:szCs w:val="24"/>
              </w:rPr>
              <w:t>%</w:t>
            </w:r>
          </w:p>
        </w:tc>
      </w:tr>
      <w:tr w:rsidR="00557422" w:rsidRPr="004A7665" w14:paraId="16D22655" w14:textId="77777777" w:rsidTr="00C66BCD">
        <w:tc>
          <w:tcPr>
            <w:tcW w:w="1413" w:type="dxa"/>
            <w:vMerge/>
          </w:tcPr>
          <w:p w14:paraId="109AD664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3A837753" w14:textId="3F0A92C9" w:rsidR="00313507" w:rsidRPr="004A7665" w:rsidRDefault="00313507" w:rsidP="00DB6E79">
            <w:pPr>
              <w:tabs>
                <w:tab w:val="left" w:pos="8040"/>
              </w:tabs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3,0</w:t>
            </w:r>
            <w:r w:rsidR="00C7326C" w:rsidRPr="004A7665">
              <w:rPr>
                <w:rFonts w:cs="Times New Roman"/>
                <w:sz w:val="24"/>
                <w:szCs w:val="24"/>
              </w:rPr>
              <w:t>8</w:t>
            </w:r>
            <w:r w:rsidRPr="004A7665">
              <w:rPr>
                <w:rFonts w:cs="Times New Roman"/>
                <w:sz w:val="24"/>
                <w:szCs w:val="24"/>
              </w:rPr>
              <w:t>%</w:t>
            </w:r>
          </w:p>
          <w:p w14:paraId="1F1F8230" w14:textId="1ED3B2EA" w:rsidR="004A7D7C" w:rsidRPr="004A7665" w:rsidRDefault="00C3553B" w:rsidP="00DB6E79">
            <w:pPr>
              <w:spacing w:line="240" w:lineRule="auto"/>
            </w:pPr>
            <w:r w:rsidRPr="004A7665">
              <w:rPr>
                <w:rFonts w:cs="Times New Roman"/>
                <w:sz w:val="24"/>
                <w:szCs w:val="24"/>
              </w:rPr>
              <w:tab/>
            </w:r>
          </w:p>
        </w:tc>
      </w:tr>
      <w:tr w:rsidR="00557422" w:rsidRPr="004A7665" w14:paraId="29CFAA3F" w14:textId="77777777" w:rsidTr="00C66BCD">
        <w:tc>
          <w:tcPr>
            <w:tcW w:w="1413" w:type="dxa"/>
            <w:vMerge/>
          </w:tcPr>
          <w:p w14:paraId="17155BE1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019CE482" w14:textId="77777777" w:rsidR="00313507" w:rsidRPr="004A7665" w:rsidRDefault="00313507" w:rsidP="00DB6E79">
            <w:pPr>
              <w:tabs>
                <w:tab w:val="left" w:pos="8040"/>
              </w:tabs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12,12%</w:t>
            </w:r>
          </w:p>
          <w:p w14:paraId="297287C7" w14:textId="02B8ABA1" w:rsidR="004A7D7C" w:rsidRPr="004A7665" w:rsidRDefault="00C3553B" w:rsidP="00DB6E79">
            <w:pPr>
              <w:spacing w:line="240" w:lineRule="auto"/>
            </w:pPr>
            <w:r w:rsidRPr="004A7665">
              <w:rPr>
                <w:rFonts w:cs="Times New Roman"/>
                <w:sz w:val="24"/>
                <w:szCs w:val="24"/>
              </w:rPr>
              <w:tab/>
            </w:r>
          </w:p>
        </w:tc>
      </w:tr>
      <w:tr w:rsidR="00557422" w:rsidRPr="004A7665" w14:paraId="400E7C64" w14:textId="77777777" w:rsidTr="00C66BCD">
        <w:tc>
          <w:tcPr>
            <w:tcW w:w="1413" w:type="dxa"/>
            <w:vMerge/>
          </w:tcPr>
          <w:p w14:paraId="1EC2FB45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1CC1F936" w14:textId="176B2FAE" w:rsidR="00313507" w:rsidRPr="004A7665" w:rsidRDefault="00313507" w:rsidP="00DB6E79">
            <w:pPr>
              <w:tabs>
                <w:tab w:val="left" w:pos="8040"/>
              </w:tabs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16,2</w:t>
            </w:r>
            <w:r w:rsidR="00C7326C" w:rsidRPr="004A7665">
              <w:rPr>
                <w:rFonts w:cs="Times New Roman"/>
                <w:sz w:val="24"/>
                <w:szCs w:val="24"/>
              </w:rPr>
              <w:t>7</w:t>
            </w:r>
            <w:r w:rsidRPr="004A7665">
              <w:rPr>
                <w:rFonts w:cs="Times New Roman"/>
                <w:sz w:val="24"/>
                <w:szCs w:val="24"/>
              </w:rPr>
              <w:t>%</w:t>
            </w:r>
          </w:p>
          <w:p w14:paraId="392E4B60" w14:textId="736FA2B5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10A07001" w14:textId="77777777" w:rsidTr="00C66BCD">
        <w:tc>
          <w:tcPr>
            <w:tcW w:w="1413" w:type="dxa"/>
          </w:tcPr>
          <w:p w14:paraId="06C6CBFE" w14:textId="77777777" w:rsidR="004A7D7C" w:rsidRPr="004A7665" w:rsidRDefault="004A7D7C" w:rsidP="00DB6E79">
            <w:pPr>
              <w:spacing w:line="240" w:lineRule="auto"/>
            </w:pPr>
            <w:r w:rsidRPr="004A7665">
              <w:t>Câu 11</w:t>
            </w:r>
          </w:p>
        </w:tc>
        <w:tc>
          <w:tcPr>
            <w:tcW w:w="7981" w:type="dxa"/>
          </w:tcPr>
          <w:p w14:paraId="393BC926" w14:textId="77777777" w:rsidR="004D14B6" w:rsidRPr="004A7665" w:rsidRDefault="004D14B6" w:rsidP="00DB6E79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 xml:space="preserve">Trong phản ứng: </w:t>
            </w:r>
            <w:r w:rsidRPr="004A7665">
              <w:rPr>
                <w:rFonts w:cs="Times New Roman"/>
                <w:sz w:val="24"/>
                <w:szCs w:val="24"/>
                <w:lang w:val="vi-VN"/>
              </w:rPr>
              <w:t>Fe</w:t>
            </w:r>
            <w:r w:rsidRPr="004A7665">
              <w:rPr>
                <w:rFonts w:cs="Times New Roman"/>
                <w:sz w:val="24"/>
                <w:szCs w:val="24"/>
              </w:rPr>
              <w:t xml:space="preserve"> + </w:t>
            </w:r>
            <w:r w:rsidRPr="004A7665">
              <w:rPr>
                <w:rFonts w:cs="Times New Roman"/>
                <w:sz w:val="24"/>
                <w:szCs w:val="24"/>
                <w:lang w:val="vi-VN"/>
              </w:rPr>
              <w:t>2HCl</w:t>
            </w:r>
            <w:r w:rsidRPr="004A7665">
              <w:rPr>
                <w:rFonts w:cs="Times New Roman"/>
                <w:sz w:val="24"/>
                <w:szCs w:val="24"/>
              </w:rPr>
              <w:t xml:space="preserve"> →</w:t>
            </w:r>
            <w:r w:rsidRPr="004A7665">
              <w:rPr>
                <w:rFonts w:cs="Times New Roman"/>
                <w:sz w:val="24"/>
                <w:szCs w:val="24"/>
                <w:lang w:val="vi-VN"/>
              </w:rPr>
              <w:t xml:space="preserve"> FeCl</w:t>
            </w:r>
            <w:r w:rsidRPr="004A7665">
              <w:rPr>
                <w:rFonts w:cs="Times New Roman"/>
                <w:sz w:val="24"/>
                <w:szCs w:val="24"/>
                <w:vertAlign w:val="subscript"/>
                <w:lang w:val="vi-VN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 xml:space="preserve"> + H</w:t>
            </w:r>
            <w:r w:rsidRPr="004A7665"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>, chất nào là chất oxi hóa?</w:t>
            </w:r>
          </w:p>
          <w:p w14:paraId="138C8394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1F8F8E96" w14:textId="77777777" w:rsidTr="00C66BCD">
        <w:tc>
          <w:tcPr>
            <w:tcW w:w="1413" w:type="dxa"/>
            <w:vMerge w:val="restart"/>
          </w:tcPr>
          <w:p w14:paraId="75F5826B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66993B94" w14:textId="393C19BF" w:rsidR="004A7D7C" w:rsidRPr="004A7665" w:rsidRDefault="004D14B6" w:rsidP="00DB6E79">
            <w:pPr>
              <w:spacing w:line="240" w:lineRule="auto"/>
              <w:rPr>
                <w:color w:val="FF0000"/>
              </w:rPr>
            </w:pPr>
            <w:r w:rsidRPr="004A7665">
              <w:rPr>
                <w:rFonts w:cs="Times New Roman"/>
                <w:color w:val="FF0000"/>
                <w:sz w:val="24"/>
                <w:szCs w:val="24"/>
              </w:rPr>
              <w:t>H</w:t>
            </w:r>
            <w:r w:rsidRPr="004A7665">
              <w:rPr>
                <w:rFonts w:cs="Times New Roman"/>
                <w:color w:val="FF0000"/>
                <w:sz w:val="24"/>
                <w:szCs w:val="24"/>
                <w:lang w:val="vi-VN"/>
              </w:rPr>
              <w:t>Cl</w:t>
            </w:r>
            <w:r w:rsidRPr="004A7665">
              <w:rPr>
                <w:rFonts w:cs="Times New Roman"/>
                <w:color w:val="FF0000"/>
                <w:sz w:val="24"/>
                <w:szCs w:val="24"/>
              </w:rPr>
              <w:t>.</w:t>
            </w:r>
          </w:p>
        </w:tc>
      </w:tr>
      <w:tr w:rsidR="00557422" w:rsidRPr="004A7665" w14:paraId="2DC8E584" w14:textId="77777777" w:rsidTr="00C66BCD">
        <w:tc>
          <w:tcPr>
            <w:tcW w:w="1413" w:type="dxa"/>
            <w:vMerge/>
          </w:tcPr>
          <w:p w14:paraId="615DC098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64B27895" w14:textId="16DAF795" w:rsidR="004A7D7C" w:rsidRPr="004A7665" w:rsidRDefault="004D14B6" w:rsidP="00DB6E79">
            <w:pPr>
              <w:spacing w:line="240" w:lineRule="auto"/>
            </w:pPr>
            <w:r w:rsidRPr="004A7665">
              <w:t>Fe</w:t>
            </w:r>
          </w:p>
        </w:tc>
      </w:tr>
      <w:tr w:rsidR="00557422" w:rsidRPr="004A7665" w14:paraId="4DAABECF" w14:textId="77777777" w:rsidTr="00C66BCD">
        <w:tc>
          <w:tcPr>
            <w:tcW w:w="1413" w:type="dxa"/>
            <w:vMerge/>
          </w:tcPr>
          <w:p w14:paraId="0F19B653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6874388F" w14:textId="49E0CD4D" w:rsidR="004A7D7C" w:rsidRPr="004A7665" w:rsidRDefault="004D14B6" w:rsidP="00DB6E79">
            <w:pPr>
              <w:spacing w:line="240" w:lineRule="auto"/>
            </w:pPr>
            <w:r w:rsidRPr="004A7665">
              <w:t>FeCl</w:t>
            </w:r>
            <w:r w:rsidRPr="004A7665">
              <w:rPr>
                <w:vertAlign w:val="subscript"/>
              </w:rPr>
              <w:t>2</w:t>
            </w:r>
          </w:p>
        </w:tc>
      </w:tr>
      <w:tr w:rsidR="00557422" w:rsidRPr="004A7665" w14:paraId="283FDE7E" w14:textId="77777777" w:rsidTr="00C66BCD">
        <w:tc>
          <w:tcPr>
            <w:tcW w:w="1413" w:type="dxa"/>
            <w:vMerge/>
          </w:tcPr>
          <w:p w14:paraId="2A66E484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48596336" w14:textId="7C073B14" w:rsidR="004A7D7C" w:rsidRPr="004A7665" w:rsidRDefault="004D14B6" w:rsidP="00DB6E79">
            <w:pPr>
              <w:spacing w:line="240" w:lineRule="auto"/>
            </w:pPr>
            <w:r w:rsidRPr="004A7665">
              <w:t>H</w:t>
            </w:r>
            <w:r w:rsidRPr="004A7665">
              <w:rPr>
                <w:vertAlign w:val="subscript"/>
              </w:rPr>
              <w:t>2</w:t>
            </w:r>
          </w:p>
        </w:tc>
      </w:tr>
      <w:tr w:rsidR="00557422" w:rsidRPr="004A7665" w14:paraId="6AD182EA" w14:textId="77777777" w:rsidTr="00C66BCD">
        <w:tc>
          <w:tcPr>
            <w:tcW w:w="1413" w:type="dxa"/>
          </w:tcPr>
          <w:p w14:paraId="35475361" w14:textId="77777777" w:rsidR="004A7D7C" w:rsidRPr="004A7665" w:rsidRDefault="004A7D7C" w:rsidP="00DB6E79">
            <w:pPr>
              <w:spacing w:line="240" w:lineRule="auto"/>
            </w:pPr>
            <w:r w:rsidRPr="004A7665">
              <w:t>Câu 12</w:t>
            </w:r>
          </w:p>
        </w:tc>
        <w:tc>
          <w:tcPr>
            <w:tcW w:w="7981" w:type="dxa"/>
          </w:tcPr>
          <w:p w14:paraId="31B7860B" w14:textId="77777777" w:rsidR="005E4946" w:rsidRPr="004A7665" w:rsidRDefault="005E4946" w:rsidP="00DB6E79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Phản ứng nào sau đây là phản ứng oxi hóa khử?</w:t>
            </w:r>
          </w:p>
          <w:p w14:paraId="0C566E48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15F6B6E0" w14:textId="77777777" w:rsidTr="00C66BCD">
        <w:tc>
          <w:tcPr>
            <w:tcW w:w="1413" w:type="dxa"/>
            <w:vMerge w:val="restart"/>
          </w:tcPr>
          <w:p w14:paraId="02984525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26A152EB" w14:textId="1728FE3A" w:rsidR="004A7D7C" w:rsidRPr="004A7665" w:rsidRDefault="005E4946" w:rsidP="00DB6E79">
            <w:pPr>
              <w:spacing w:line="240" w:lineRule="auto"/>
            </w:pPr>
            <w:r w:rsidRPr="004A7665">
              <w:rPr>
                <w:rFonts w:cs="Times New Roman"/>
                <w:color w:val="FF0000"/>
                <w:sz w:val="24"/>
                <w:szCs w:val="24"/>
                <w:lang w:val="vi-VN"/>
              </w:rPr>
              <w:t>Mg</w:t>
            </w:r>
            <w:r w:rsidRPr="004A7665">
              <w:rPr>
                <w:rFonts w:cs="Times New Roman"/>
                <w:color w:val="FF0000"/>
                <w:sz w:val="24"/>
                <w:szCs w:val="24"/>
              </w:rPr>
              <w:t xml:space="preserve"> + 2HCl → </w:t>
            </w:r>
            <w:r w:rsidRPr="004A7665">
              <w:rPr>
                <w:rFonts w:cs="Times New Roman"/>
                <w:color w:val="FF0000"/>
                <w:sz w:val="24"/>
                <w:szCs w:val="24"/>
                <w:lang w:val="vi-VN"/>
              </w:rPr>
              <w:t>Mg</w:t>
            </w:r>
            <w:r w:rsidRPr="004A7665">
              <w:rPr>
                <w:rFonts w:cs="Times New Roman"/>
                <w:color w:val="FF0000"/>
                <w:sz w:val="24"/>
                <w:szCs w:val="24"/>
              </w:rPr>
              <w:t>Cl</w:t>
            </w:r>
            <w:r w:rsidRPr="004A7665">
              <w:rPr>
                <w:rFonts w:cs="Times New Roman"/>
                <w:color w:val="FF0000"/>
                <w:sz w:val="24"/>
                <w:szCs w:val="24"/>
                <w:vertAlign w:val="subscript"/>
              </w:rPr>
              <w:t>2</w:t>
            </w:r>
            <w:r w:rsidRPr="004A7665">
              <w:rPr>
                <w:rFonts w:cs="Times New Roman"/>
                <w:color w:val="FF0000"/>
                <w:sz w:val="24"/>
                <w:szCs w:val="24"/>
              </w:rPr>
              <w:t xml:space="preserve"> + H</w:t>
            </w:r>
            <w:r w:rsidRPr="004A7665">
              <w:rPr>
                <w:rFonts w:cs="Times New Roman"/>
                <w:color w:val="FF0000"/>
                <w:sz w:val="24"/>
                <w:szCs w:val="24"/>
                <w:vertAlign w:val="subscript"/>
              </w:rPr>
              <w:t>2</w:t>
            </w:r>
            <w:r w:rsidRPr="004A7665">
              <w:rPr>
                <w:rFonts w:cs="Times New Roman"/>
                <w:color w:val="FF0000"/>
                <w:sz w:val="24"/>
                <w:szCs w:val="24"/>
              </w:rPr>
              <w:t>↑</w:t>
            </w:r>
          </w:p>
        </w:tc>
      </w:tr>
      <w:tr w:rsidR="00557422" w:rsidRPr="004A7665" w14:paraId="53A0BDBF" w14:textId="77777777" w:rsidTr="00C66BCD">
        <w:tc>
          <w:tcPr>
            <w:tcW w:w="1413" w:type="dxa"/>
            <w:vMerge/>
          </w:tcPr>
          <w:p w14:paraId="34D26E04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07D3639A" w14:textId="06DD0D3F" w:rsidR="004A7D7C" w:rsidRPr="004A7665" w:rsidRDefault="005E4946" w:rsidP="00DB6E79">
            <w:pPr>
              <w:spacing w:line="240" w:lineRule="auto"/>
            </w:pPr>
            <w:r w:rsidRPr="004A7665">
              <w:rPr>
                <w:rFonts w:cs="Times New Roman"/>
                <w:sz w:val="24"/>
                <w:szCs w:val="24"/>
              </w:rPr>
              <w:t>Cu</w:t>
            </w:r>
            <w:r w:rsidRPr="004A7665">
              <w:rPr>
                <w:rFonts w:cs="Times New Roman"/>
                <w:sz w:val="24"/>
                <w:szCs w:val="24"/>
                <w:lang w:val="vi-VN"/>
              </w:rPr>
              <w:t>(</w:t>
            </w:r>
            <w:r w:rsidRPr="004A7665">
              <w:rPr>
                <w:rFonts w:cs="Times New Roman"/>
                <w:sz w:val="24"/>
                <w:szCs w:val="24"/>
              </w:rPr>
              <w:t>O</w:t>
            </w:r>
            <w:r w:rsidRPr="004A7665">
              <w:rPr>
                <w:rFonts w:cs="Times New Roman"/>
                <w:sz w:val="24"/>
                <w:szCs w:val="24"/>
                <w:lang w:val="vi-VN"/>
              </w:rPr>
              <w:t>H)</w:t>
            </w:r>
            <w:r w:rsidRPr="004A7665">
              <w:rPr>
                <w:rFonts w:cs="Times New Roman"/>
                <w:sz w:val="24"/>
                <w:szCs w:val="24"/>
                <w:vertAlign w:val="subscript"/>
                <w:lang w:val="vi-VN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 xml:space="preserve"> + 2HCl → CuCl</w:t>
            </w:r>
            <w:r w:rsidRPr="004A7665"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 xml:space="preserve"> + </w:t>
            </w:r>
            <w:r w:rsidRPr="004A7665">
              <w:rPr>
                <w:rFonts w:cs="Times New Roman"/>
                <w:sz w:val="24"/>
                <w:szCs w:val="24"/>
                <w:lang w:val="vi-VN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>H</w:t>
            </w:r>
            <w:r w:rsidRPr="004A7665"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>O.</w:t>
            </w:r>
          </w:p>
        </w:tc>
      </w:tr>
      <w:tr w:rsidR="00557422" w:rsidRPr="004A7665" w14:paraId="726A81E2" w14:textId="77777777" w:rsidTr="00C66BCD">
        <w:tc>
          <w:tcPr>
            <w:tcW w:w="1413" w:type="dxa"/>
            <w:vMerge/>
          </w:tcPr>
          <w:p w14:paraId="589C2812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373E9783" w14:textId="77777777" w:rsidR="005E4946" w:rsidRPr="004A7665" w:rsidRDefault="005E4946" w:rsidP="00DB6E79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  <w:lang w:val="vi-VN"/>
              </w:rPr>
              <w:t>Ba</w:t>
            </w:r>
            <w:r w:rsidRPr="004A7665">
              <w:rPr>
                <w:rFonts w:cs="Times New Roman"/>
                <w:sz w:val="24"/>
                <w:szCs w:val="24"/>
              </w:rPr>
              <w:t>CO</w:t>
            </w:r>
            <w:r w:rsidRPr="004A7665">
              <w:rPr>
                <w:rFonts w:cs="Times New Roman"/>
                <w:sz w:val="24"/>
                <w:szCs w:val="24"/>
                <w:vertAlign w:val="subscript"/>
              </w:rPr>
              <w:t>3</w:t>
            </w:r>
            <w:r w:rsidRPr="004A7665">
              <w:rPr>
                <w:rFonts w:cs="Times New Roman"/>
                <w:sz w:val="24"/>
                <w:szCs w:val="24"/>
              </w:rPr>
              <w:t xml:space="preserve"> </w:t>
            </w:r>
            <w:r w:rsidRPr="004A7665">
              <w:rPr>
                <w:rFonts w:cs="Times New Roman"/>
                <w:position w:val="-6"/>
                <w:sz w:val="24"/>
                <w:szCs w:val="24"/>
              </w:rPr>
              <w:object w:dxaOrig="680" w:dyaOrig="360" w14:anchorId="348396D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75pt;height:18.75pt" o:ole="">
                  <v:imagedata r:id="rId4" o:title=""/>
                </v:shape>
                <o:OLEObject Type="Embed" ProgID="Equation.DSMT4" ShapeID="_x0000_i1025" DrawAspect="Content" ObjectID="_1702463705" r:id="rId5"/>
              </w:object>
            </w:r>
            <w:r w:rsidRPr="004A7665">
              <w:rPr>
                <w:rFonts w:cs="Times New Roman"/>
                <w:sz w:val="24"/>
                <w:szCs w:val="24"/>
                <w:lang w:val="vi-VN"/>
              </w:rPr>
              <w:t>B</w:t>
            </w:r>
            <w:r w:rsidRPr="004A7665">
              <w:rPr>
                <w:rFonts w:cs="Times New Roman"/>
                <w:sz w:val="24"/>
                <w:szCs w:val="24"/>
              </w:rPr>
              <w:t>aO + CO</w:t>
            </w:r>
            <w:r w:rsidRPr="004A7665"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>.</w:t>
            </w:r>
          </w:p>
          <w:p w14:paraId="79BA12A7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09E7E93E" w14:textId="77777777" w:rsidTr="00C66BCD">
        <w:tc>
          <w:tcPr>
            <w:tcW w:w="1413" w:type="dxa"/>
            <w:vMerge/>
          </w:tcPr>
          <w:p w14:paraId="7B05A69F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078F02D8" w14:textId="77777777" w:rsidR="005E4946" w:rsidRPr="004A7665" w:rsidRDefault="005E4946" w:rsidP="00DB6E79">
            <w:pPr>
              <w:spacing w:after="0" w:line="240" w:lineRule="auto"/>
              <w:rPr>
                <w:rFonts w:cs="Times New Roman"/>
                <w:sz w:val="24"/>
                <w:szCs w:val="24"/>
                <w:lang w:val="vi-VN"/>
              </w:rPr>
            </w:pPr>
            <w:r w:rsidRPr="004A7665">
              <w:rPr>
                <w:rFonts w:cs="Times New Roman"/>
                <w:sz w:val="24"/>
                <w:szCs w:val="24"/>
                <w:lang w:val="vi-VN"/>
              </w:rPr>
              <w:t>Na</w:t>
            </w:r>
            <w:r w:rsidRPr="004A7665">
              <w:rPr>
                <w:rFonts w:cs="Times New Roman"/>
                <w:sz w:val="24"/>
                <w:szCs w:val="24"/>
                <w:vertAlign w:val="subscript"/>
                <w:lang w:val="vi-VN"/>
              </w:rPr>
              <w:t>2</w:t>
            </w:r>
            <w:r w:rsidRPr="004A7665">
              <w:rPr>
                <w:rFonts w:cs="Times New Roman"/>
                <w:sz w:val="24"/>
                <w:szCs w:val="24"/>
                <w:lang w:val="vi-VN"/>
              </w:rPr>
              <w:t>SO</w:t>
            </w:r>
            <w:r w:rsidRPr="004A7665">
              <w:rPr>
                <w:rFonts w:cs="Times New Roman"/>
                <w:sz w:val="24"/>
                <w:szCs w:val="24"/>
                <w:vertAlign w:val="subscript"/>
                <w:lang w:val="vi-VN"/>
              </w:rPr>
              <w:t>4</w:t>
            </w:r>
            <w:r w:rsidRPr="004A7665">
              <w:rPr>
                <w:rFonts w:cs="Times New Roman"/>
                <w:sz w:val="24"/>
                <w:szCs w:val="24"/>
                <w:lang w:val="vi-VN"/>
              </w:rPr>
              <w:t xml:space="preserve"> </w:t>
            </w:r>
            <w:r w:rsidRPr="004A7665">
              <w:rPr>
                <w:rFonts w:cs="Times New Roman"/>
                <w:sz w:val="24"/>
                <w:szCs w:val="24"/>
              </w:rPr>
              <w:t>+</w:t>
            </w:r>
            <w:r w:rsidRPr="004A7665">
              <w:rPr>
                <w:rFonts w:cs="Times New Roman"/>
                <w:sz w:val="24"/>
                <w:szCs w:val="24"/>
                <w:lang w:val="vi-VN"/>
              </w:rPr>
              <w:t xml:space="preserve"> BaCl</w:t>
            </w:r>
            <w:r w:rsidRPr="004A7665">
              <w:rPr>
                <w:rFonts w:cs="Times New Roman"/>
                <w:sz w:val="24"/>
                <w:szCs w:val="24"/>
                <w:vertAlign w:val="subscript"/>
                <w:lang w:val="vi-VN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 xml:space="preserve">  → 2</w:t>
            </w:r>
            <w:r w:rsidRPr="004A7665">
              <w:rPr>
                <w:rFonts w:cs="Times New Roman"/>
                <w:sz w:val="24"/>
                <w:szCs w:val="24"/>
                <w:lang w:val="vi-VN"/>
              </w:rPr>
              <w:t>NaCl + BaSO</w:t>
            </w:r>
            <w:r w:rsidRPr="004A7665">
              <w:rPr>
                <w:rFonts w:cs="Times New Roman"/>
                <w:sz w:val="24"/>
                <w:szCs w:val="24"/>
                <w:vertAlign w:val="subscript"/>
                <w:lang w:val="vi-VN"/>
              </w:rPr>
              <w:t>4</w:t>
            </w:r>
          </w:p>
          <w:p w14:paraId="22D614C7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0FE8A99D" w14:textId="77777777" w:rsidTr="00C66BCD">
        <w:tc>
          <w:tcPr>
            <w:tcW w:w="1413" w:type="dxa"/>
          </w:tcPr>
          <w:p w14:paraId="20EBA5EC" w14:textId="77777777" w:rsidR="004A7D7C" w:rsidRPr="004A7665" w:rsidRDefault="004A7D7C" w:rsidP="00DB6E79">
            <w:pPr>
              <w:spacing w:line="240" w:lineRule="auto"/>
            </w:pPr>
            <w:r w:rsidRPr="004A7665">
              <w:t>Câu 13</w:t>
            </w:r>
          </w:p>
        </w:tc>
        <w:tc>
          <w:tcPr>
            <w:tcW w:w="7981" w:type="dxa"/>
          </w:tcPr>
          <w:p w14:paraId="2B0CE948" w14:textId="77777777" w:rsidR="005E4946" w:rsidRPr="004A7665" w:rsidRDefault="005E4946" w:rsidP="00DB6E79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Hóa trị của một nguyên tố trong hợp chất ion được gọi là gì?</w:t>
            </w:r>
          </w:p>
          <w:p w14:paraId="0B4923A2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34CA0D82" w14:textId="77777777" w:rsidTr="00C66BCD">
        <w:tc>
          <w:tcPr>
            <w:tcW w:w="1413" w:type="dxa"/>
            <w:vMerge w:val="restart"/>
          </w:tcPr>
          <w:p w14:paraId="6BBFA281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31CA3117" w14:textId="1C6626E3" w:rsidR="004A7D7C" w:rsidRPr="004A7665" w:rsidRDefault="005E4946" w:rsidP="00DB6E79">
            <w:pPr>
              <w:spacing w:line="240" w:lineRule="auto"/>
            </w:pPr>
            <w:r w:rsidRPr="004A7665">
              <w:rPr>
                <w:rFonts w:cs="Times New Roman"/>
                <w:color w:val="FF0000"/>
                <w:sz w:val="24"/>
                <w:szCs w:val="24"/>
              </w:rPr>
              <w:t>Điện hóa trị.</w:t>
            </w:r>
          </w:p>
        </w:tc>
      </w:tr>
      <w:tr w:rsidR="00557422" w:rsidRPr="004A7665" w14:paraId="5B83E9F2" w14:textId="77777777" w:rsidTr="00C66BCD">
        <w:tc>
          <w:tcPr>
            <w:tcW w:w="1413" w:type="dxa"/>
            <w:vMerge/>
          </w:tcPr>
          <w:p w14:paraId="4674F903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6FE97A2A" w14:textId="77777777" w:rsidR="005E4946" w:rsidRPr="004A7665" w:rsidRDefault="005E4946" w:rsidP="00DB6E79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Cộng hóa trị.</w:t>
            </w:r>
          </w:p>
          <w:p w14:paraId="1081B831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765D062E" w14:textId="77777777" w:rsidTr="00C66BCD">
        <w:tc>
          <w:tcPr>
            <w:tcW w:w="1413" w:type="dxa"/>
            <w:vMerge/>
          </w:tcPr>
          <w:p w14:paraId="6EB2C0F4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5AA13AE3" w14:textId="0DA077EB" w:rsidR="004A7D7C" w:rsidRPr="004A7665" w:rsidRDefault="005E4946" w:rsidP="00DB6E79">
            <w:pPr>
              <w:spacing w:line="240" w:lineRule="auto"/>
            </w:pPr>
            <w:r w:rsidRPr="004A7665">
              <w:rPr>
                <w:rFonts w:cs="Times New Roman"/>
                <w:sz w:val="24"/>
                <w:szCs w:val="24"/>
              </w:rPr>
              <w:t>Liên kết cộng hóa trị.</w:t>
            </w:r>
          </w:p>
        </w:tc>
      </w:tr>
      <w:tr w:rsidR="00557422" w:rsidRPr="004A7665" w14:paraId="3D161813" w14:textId="77777777" w:rsidTr="00C66BCD">
        <w:tc>
          <w:tcPr>
            <w:tcW w:w="1413" w:type="dxa"/>
            <w:vMerge/>
          </w:tcPr>
          <w:p w14:paraId="69C30C3E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6194E206" w14:textId="77777777" w:rsidR="005E4946" w:rsidRPr="004A7665" w:rsidRDefault="005E4946" w:rsidP="00DB6E79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Electron hóa trị.</w:t>
            </w:r>
          </w:p>
          <w:p w14:paraId="7AB99856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0C258F7D" w14:textId="77777777" w:rsidTr="00C66BCD">
        <w:tc>
          <w:tcPr>
            <w:tcW w:w="1413" w:type="dxa"/>
          </w:tcPr>
          <w:p w14:paraId="13A65C0F" w14:textId="77777777" w:rsidR="004A7D7C" w:rsidRPr="004A7665" w:rsidRDefault="004A7D7C" w:rsidP="00DB6E79">
            <w:pPr>
              <w:spacing w:line="240" w:lineRule="auto"/>
            </w:pPr>
            <w:r w:rsidRPr="004A7665">
              <w:lastRenderedPageBreak/>
              <w:t>Câu 14</w:t>
            </w:r>
          </w:p>
        </w:tc>
        <w:tc>
          <w:tcPr>
            <w:tcW w:w="7981" w:type="dxa"/>
          </w:tcPr>
          <w:p w14:paraId="17D51C76" w14:textId="302E9625" w:rsidR="00237A89" w:rsidRPr="004A7665" w:rsidRDefault="00F702DF" w:rsidP="00DB6E79">
            <w:pPr>
              <w:spacing w:before="60" w:line="240" w:lineRule="auto"/>
              <w:rPr>
                <w:iCs/>
              </w:rPr>
            </w:pPr>
            <w:r w:rsidRPr="004A7665">
              <w:rPr>
                <w:iCs/>
                <w:lang w:val="pl-PL"/>
              </w:rPr>
              <w:t>Trong phản ứng Zn + CuSO</w:t>
            </w:r>
            <w:r w:rsidRPr="004A7665">
              <w:rPr>
                <w:iCs/>
                <w:vertAlign w:val="subscript"/>
                <w:lang w:val="pl-PL"/>
              </w:rPr>
              <w:t>4</w:t>
            </w:r>
            <w:r w:rsidRPr="004A7665">
              <w:rPr>
                <w:iCs/>
                <w:lang w:val="pl-PL"/>
              </w:rPr>
              <w:t xml:space="preserve"> </w:t>
            </w:r>
            <w:r w:rsidRPr="004A7665">
              <w:rPr>
                <w:iCs/>
                <w:lang w:val="pl-PL"/>
              </w:rPr>
              <w:sym w:font="Wingdings" w:char="F0E0"/>
            </w:r>
            <w:r w:rsidRPr="004A7665">
              <w:rPr>
                <w:iCs/>
                <w:lang w:val="pl-PL"/>
              </w:rPr>
              <w:t xml:space="preserve"> ZnSO</w:t>
            </w:r>
            <w:r w:rsidRPr="004A7665">
              <w:rPr>
                <w:iCs/>
                <w:vertAlign w:val="subscript"/>
                <w:lang w:val="pl-PL"/>
              </w:rPr>
              <w:t>4</w:t>
            </w:r>
            <w:r w:rsidRPr="004A7665">
              <w:rPr>
                <w:iCs/>
                <w:lang w:val="pl-PL"/>
              </w:rPr>
              <w:t xml:space="preserve"> + Cu. Nguyên tử Zn đã</w:t>
            </w:r>
          </w:p>
          <w:p w14:paraId="7026660A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0FEF7F22" w14:textId="77777777" w:rsidTr="00C66BCD">
        <w:tc>
          <w:tcPr>
            <w:tcW w:w="1413" w:type="dxa"/>
            <w:vMerge w:val="restart"/>
          </w:tcPr>
          <w:p w14:paraId="17FE59A6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13C1E15E" w14:textId="3657284C" w:rsidR="004A7D7C" w:rsidRPr="004A7665" w:rsidRDefault="004A7665" w:rsidP="00DB6E79">
            <w:pPr>
              <w:tabs>
                <w:tab w:val="left" w:pos="2608"/>
                <w:tab w:val="left" w:pos="4939"/>
                <w:tab w:val="left" w:pos="7269"/>
              </w:tabs>
              <w:spacing w:line="240" w:lineRule="auto"/>
              <w:rPr>
                <w:rFonts w:cs="Times New Roman"/>
                <w:color w:val="FF0000"/>
                <w:sz w:val="28"/>
                <w:szCs w:val="28"/>
                <w:vertAlign w:val="subscript"/>
              </w:rPr>
            </w:pPr>
            <w:r w:rsidRPr="004A7665">
              <w:rPr>
                <w:rFonts w:cs="Times New Roman"/>
                <w:color w:val="FF0000"/>
                <w:sz w:val="28"/>
                <w:szCs w:val="28"/>
              </w:rPr>
              <w:t>Nhường 2 electron</w:t>
            </w:r>
          </w:p>
        </w:tc>
      </w:tr>
      <w:tr w:rsidR="00557422" w:rsidRPr="004A7665" w14:paraId="73188885" w14:textId="77777777" w:rsidTr="00C66BCD">
        <w:tc>
          <w:tcPr>
            <w:tcW w:w="1413" w:type="dxa"/>
            <w:vMerge/>
          </w:tcPr>
          <w:p w14:paraId="71ED06BA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2D28036F" w14:textId="13EF3C10" w:rsidR="004A7D7C" w:rsidRPr="004A7665" w:rsidRDefault="00F702DF" w:rsidP="00DB6E79">
            <w:pPr>
              <w:spacing w:line="240" w:lineRule="auto"/>
              <w:rPr>
                <w:rFonts w:cs="Times New Roman"/>
                <w:sz w:val="28"/>
                <w:szCs w:val="28"/>
              </w:rPr>
            </w:pPr>
            <w:r w:rsidRPr="004A7665">
              <w:rPr>
                <w:rFonts w:cs="Times New Roman"/>
                <w:sz w:val="28"/>
                <w:szCs w:val="28"/>
              </w:rPr>
              <w:t>Nhận 2 electron</w:t>
            </w:r>
          </w:p>
        </w:tc>
      </w:tr>
      <w:tr w:rsidR="00557422" w:rsidRPr="004A7665" w14:paraId="37EA6EA1" w14:textId="77777777" w:rsidTr="00C66BCD">
        <w:tc>
          <w:tcPr>
            <w:tcW w:w="1413" w:type="dxa"/>
            <w:vMerge/>
          </w:tcPr>
          <w:p w14:paraId="0F3A564C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4C0D5E60" w14:textId="3D713A3C" w:rsidR="004A7D7C" w:rsidRPr="004A7665" w:rsidRDefault="00F702DF" w:rsidP="00DB6E79">
            <w:pPr>
              <w:spacing w:line="240" w:lineRule="auto"/>
              <w:rPr>
                <w:rFonts w:cs="Times New Roman"/>
                <w:sz w:val="28"/>
                <w:szCs w:val="28"/>
              </w:rPr>
            </w:pPr>
            <w:r w:rsidRPr="004A7665">
              <w:rPr>
                <w:rFonts w:cs="Times New Roman"/>
                <w:sz w:val="28"/>
                <w:szCs w:val="28"/>
              </w:rPr>
              <w:t>Nhường 2 proton</w:t>
            </w:r>
          </w:p>
        </w:tc>
      </w:tr>
      <w:tr w:rsidR="00557422" w:rsidRPr="004A7665" w14:paraId="081AF16B" w14:textId="77777777" w:rsidTr="00C66BCD">
        <w:tc>
          <w:tcPr>
            <w:tcW w:w="1413" w:type="dxa"/>
            <w:vMerge/>
          </w:tcPr>
          <w:p w14:paraId="37A2E397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7F01EE2B" w14:textId="2317B03C" w:rsidR="004A7D7C" w:rsidRPr="004A7665" w:rsidRDefault="00F702DF" w:rsidP="00DB6E79">
            <w:pPr>
              <w:spacing w:line="240" w:lineRule="auto"/>
              <w:rPr>
                <w:rFonts w:cs="Times New Roman"/>
                <w:sz w:val="28"/>
                <w:szCs w:val="28"/>
              </w:rPr>
            </w:pPr>
            <w:r w:rsidRPr="004A7665">
              <w:rPr>
                <w:rFonts w:cs="Times New Roman"/>
                <w:sz w:val="28"/>
                <w:szCs w:val="28"/>
              </w:rPr>
              <w:t>Nhận 2 proton</w:t>
            </w:r>
          </w:p>
        </w:tc>
      </w:tr>
      <w:tr w:rsidR="00557422" w:rsidRPr="004A7665" w14:paraId="0F281E92" w14:textId="77777777" w:rsidTr="00C66BCD">
        <w:tc>
          <w:tcPr>
            <w:tcW w:w="1413" w:type="dxa"/>
          </w:tcPr>
          <w:p w14:paraId="0CAC4AD9" w14:textId="77777777" w:rsidR="004A7D7C" w:rsidRPr="004A7665" w:rsidRDefault="004A7D7C" w:rsidP="00DB6E79">
            <w:pPr>
              <w:spacing w:line="240" w:lineRule="auto"/>
            </w:pPr>
            <w:r w:rsidRPr="004A7665">
              <w:t>Câu 15</w:t>
            </w:r>
          </w:p>
        </w:tc>
        <w:tc>
          <w:tcPr>
            <w:tcW w:w="7981" w:type="dxa"/>
          </w:tcPr>
          <w:p w14:paraId="48C02A6B" w14:textId="247797E3" w:rsidR="004A7D7C" w:rsidRPr="004A7665" w:rsidRDefault="00237A89" w:rsidP="00DB6E79">
            <w:pPr>
              <w:spacing w:before="60" w:line="240" w:lineRule="auto"/>
            </w:pPr>
            <w:r w:rsidRPr="004A7665">
              <w:t>Các electron của nguyên tử nguyên tố X được phân bố trên 3 lớp, lớp thứ 3 có 5 electron. Số đơn vị điện tích hạt nhân của nguyên tử nguyên tố X là</w:t>
            </w:r>
          </w:p>
        </w:tc>
      </w:tr>
      <w:tr w:rsidR="005377EA" w:rsidRPr="004A7665" w14:paraId="3A347287" w14:textId="77777777" w:rsidTr="00C66BCD">
        <w:tc>
          <w:tcPr>
            <w:tcW w:w="1413" w:type="dxa"/>
            <w:vMerge w:val="restart"/>
          </w:tcPr>
          <w:p w14:paraId="11297666" w14:textId="77777777" w:rsidR="004A7D7C" w:rsidRPr="004A7665" w:rsidRDefault="004A7D7C" w:rsidP="00DB6E79">
            <w:pPr>
              <w:spacing w:line="240" w:lineRule="auto"/>
              <w:rPr>
                <w:color w:val="FF0000"/>
              </w:rPr>
            </w:pPr>
          </w:p>
        </w:tc>
        <w:tc>
          <w:tcPr>
            <w:tcW w:w="7981" w:type="dxa"/>
          </w:tcPr>
          <w:p w14:paraId="7EAFD2BC" w14:textId="3000EF2C" w:rsidR="004A7D7C" w:rsidRPr="004A7665" w:rsidRDefault="00237A89" w:rsidP="00DB6E79">
            <w:pPr>
              <w:spacing w:line="240" w:lineRule="auto"/>
              <w:rPr>
                <w:color w:val="FF0000"/>
              </w:rPr>
            </w:pPr>
            <w:r w:rsidRPr="004A7665">
              <w:rPr>
                <w:color w:val="FF0000"/>
              </w:rPr>
              <w:t>15</w:t>
            </w:r>
          </w:p>
        </w:tc>
      </w:tr>
      <w:tr w:rsidR="00557422" w:rsidRPr="004A7665" w14:paraId="4F07C522" w14:textId="77777777" w:rsidTr="00C66BCD">
        <w:tc>
          <w:tcPr>
            <w:tcW w:w="1413" w:type="dxa"/>
            <w:vMerge/>
          </w:tcPr>
          <w:p w14:paraId="091A852E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5973EAE9" w14:textId="62D33FE3" w:rsidR="004A7D7C" w:rsidRPr="004A7665" w:rsidRDefault="00237A89" w:rsidP="00DB6E79">
            <w:pPr>
              <w:spacing w:line="240" w:lineRule="auto"/>
            </w:pPr>
            <w:r w:rsidRPr="004A7665">
              <w:t>17</w:t>
            </w:r>
          </w:p>
        </w:tc>
      </w:tr>
      <w:tr w:rsidR="00557422" w:rsidRPr="004A7665" w14:paraId="213B5873" w14:textId="77777777" w:rsidTr="00C66BCD">
        <w:tc>
          <w:tcPr>
            <w:tcW w:w="1413" w:type="dxa"/>
            <w:vMerge/>
          </w:tcPr>
          <w:p w14:paraId="7822970B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62097E33" w14:textId="2A408AFE" w:rsidR="004A7D7C" w:rsidRPr="004A7665" w:rsidRDefault="00237A89" w:rsidP="00DB6E79">
            <w:pPr>
              <w:spacing w:line="240" w:lineRule="auto"/>
            </w:pPr>
            <w:r w:rsidRPr="004A7665">
              <w:t>16</w:t>
            </w:r>
          </w:p>
        </w:tc>
      </w:tr>
      <w:tr w:rsidR="00557422" w:rsidRPr="004A7665" w14:paraId="7F1CF7D9" w14:textId="77777777" w:rsidTr="00C66BCD">
        <w:tc>
          <w:tcPr>
            <w:tcW w:w="1413" w:type="dxa"/>
            <w:vMerge/>
          </w:tcPr>
          <w:p w14:paraId="7CBCF928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78AF7B60" w14:textId="52311959" w:rsidR="004A7D7C" w:rsidRPr="004A7665" w:rsidRDefault="00237A89" w:rsidP="00DB6E79">
            <w:pPr>
              <w:spacing w:line="240" w:lineRule="auto"/>
            </w:pPr>
            <w:r w:rsidRPr="004A7665">
              <w:t>14</w:t>
            </w:r>
          </w:p>
        </w:tc>
      </w:tr>
      <w:tr w:rsidR="00557422" w:rsidRPr="004A7665" w14:paraId="4A4DD8C9" w14:textId="77777777" w:rsidTr="00C66BCD">
        <w:tc>
          <w:tcPr>
            <w:tcW w:w="1413" w:type="dxa"/>
          </w:tcPr>
          <w:p w14:paraId="155D4848" w14:textId="77777777" w:rsidR="004A7D7C" w:rsidRPr="004A7665" w:rsidRDefault="004A7D7C" w:rsidP="00DB6E79">
            <w:pPr>
              <w:spacing w:line="240" w:lineRule="auto"/>
            </w:pPr>
            <w:r w:rsidRPr="004A7665">
              <w:t>Câu 16</w:t>
            </w:r>
          </w:p>
        </w:tc>
        <w:tc>
          <w:tcPr>
            <w:tcW w:w="7981" w:type="dxa"/>
          </w:tcPr>
          <w:p w14:paraId="316C0096" w14:textId="77777777" w:rsidR="00515370" w:rsidRPr="004A7665" w:rsidRDefault="00515370" w:rsidP="00DB6E79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Dựa vào giá trị độ âm điện (Ca:1,00; N: 3,04; H: 2,2; Na: 0,93; K: 0,82), hãy cho biết chất nào sau đây có liên kết cộng hóa trị?</w:t>
            </w:r>
          </w:p>
          <w:p w14:paraId="36AA9CCB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1166706B" w14:textId="77777777" w:rsidTr="00C66BCD">
        <w:tc>
          <w:tcPr>
            <w:tcW w:w="1413" w:type="dxa"/>
            <w:vMerge w:val="restart"/>
          </w:tcPr>
          <w:p w14:paraId="278263F9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50420FD6" w14:textId="3C3954D3" w:rsidR="004A7D7C" w:rsidRPr="004A7665" w:rsidRDefault="00515370" w:rsidP="00DB6E79">
            <w:pPr>
              <w:spacing w:line="240" w:lineRule="auto"/>
              <w:rPr>
                <w:color w:val="FF0000"/>
              </w:rPr>
            </w:pPr>
            <w:r w:rsidRPr="004A7665">
              <w:rPr>
                <w:rFonts w:cs="Times New Roman"/>
                <w:color w:val="FF0000"/>
                <w:sz w:val="24"/>
                <w:szCs w:val="24"/>
              </w:rPr>
              <w:t>NH</w:t>
            </w:r>
            <w:r w:rsidRPr="004A7665">
              <w:rPr>
                <w:rFonts w:cs="Times New Roman"/>
                <w:color w:val="FF0000"/>
                <w:sz w:val="24"/>
                <w:szCs w:val="24"/>
                <w:vertAlign w:val="subscript"/>
              </w:rPr>
              <w:t>3</w:t>
            </w:r>
            <w:r w:rsidRPr="004A7665">
              <w:rPr>
                <w:rFonts w:cs="Times New Roman"/>
                <w:color w:val="FF0000"/>
                <w:sz w:val="24"/>
                <w:szCs w:val="24"/>
              </w:rPr>
              <w:t>.</w:t>
            </w:r>
          </w:p>
        </w:tc>
      </w:tr>
      <w:tr w:rsidR="00557422" w:rsidRPr="004A7665" w14:paraId="28D30CC5" w14:textId="77777777" w:rsidTr="00C66BCD">
        <w:tc>
          <w:tcPr>
            <w:tcW w:w="1413" w:type="dxa"/>
            <w:vMerge/>
          </w:tcPr>
          <w:p w14:paraId="21F36D06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12AA42D8" w14:textId="60B76A62" w:rsidR="004A7D7C" w:rsidRPr="004A7665" w:rsidRDefault="00515370" w:rsidP="00DB6E79">
            <w:pPr>
              <w:spacing w:line="240" w:lineRule="auto"/>
            </w:pPr>
            <w:r w:rsidRPr="004A7665">
              <w:rPr>
                <w:rFonts w:cs="Times New Roman"/>
                <w:sz w:val="24"/>
                <w:szCs w:val="24"/>
              </w:rPr>
              <w:t>CaCl</w:t>
            </w:r>
            <w:r w:rsidRPr="004A7665"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>.</w:t>
            </w:r>
          </w:p>
        </w:tc>
      </w:tr>
      <w:tr w:rsidR="00557422" w:rsidRPr="004A7665" w14:paraId="585EF98E" w14:textId="77777777" w:rsidTr="00C66BCD">
        <w:tc>
          <w:tcPr>
            <w:tcW w:w="1413" w:type="dxa"/>
            <w:vMerge/>
          </w:tcPr>
          <w:p w14:paraId="439DB32A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13EF24AF" w14:textId="475AA309" w:rsidR="004A7D7C" w:rsidRPr="004A7665" w:rsidRDefault="00515370" w:rsidP="00DB6E79">
            <w:pPr>
              <w:spacing w:line="240" w:lineRule="auto"/>
            </w:pPr>
            <w:r w:rsidRPr="004A7665">
              <w:rPr>
                <w:rFonts w:cs="Times New Roman"/>
                <w:sz w:val="24"/>
                <w:szCs w:val="24"/>
              </w:rPr>
              <w:t>KCl.</w:t>
            </w:r>
          </w:p>
        </w:tc>
      </w:tr>
      <w:tr w:rsidR="00557422" w:rsidRPr="004A7665" w14:paraId="78C21493" w14:textId="77777777" w:rsidTr="00C66BCD">
        <w:tc>
          <w:tcPr>
            <w:tcW w:w="1413" w:type="dxa"/>
            <w:vMerge/>
          </w:tcPr>
          <w:p w14:paraId="4E98AE54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1DC1E853" w14:textId="77777777" w:rsidR="00515370" w:rsidRPr="004A7665" w:rsidRDefault="00515370" w:rsidP="00DB6E79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NaCl.</w:t>
            </w:r>
          </w:p>
          <w:p w14:paraId="52649C04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519D82F0" w14:textId="77777777" w:rsidTr="00C66BCD">
        <w:tc>
          <w:tcPr>
            <w:tcW w:w="1413" w:type="dxa"/>
          </w:tcPr>
          <w:p w14:paraId="489C4469" w14:textId="77777777" w:rsidR="004A7D7C" w:rsidRPr="004A7665" w:rsidRDefault="004A7D7C" w:rsidP="00DB6E79">
            <w:pPr>
              <w:spacing w:line="240" w:lineRule="auto"/>
            </w:pPr>
            <w:r w:rsidRPr="004A7665">
              <w:t>Câu 17</w:t>
            </w:r>
          </w:p>
        </w:tc>
        <w:tc>
          <w:tcPr>
            <w:tcW w:w="7981" w:type="dxa"/>
          </w:tcPr>
          <w:p w14:paraId="0E46582C" w14:textId="19622775" w:rsidR="00407596" w:rsidRPr="004A7665" w:rsidRDefault="00407596" w:rsidP="00DB6E79">
            <w:pPr>
              <w:tabs>
                <w:tab w:val="left" w:pos="8040"/>
              </w:tabs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Tìm nhận định</w:t>
            </w:r>
            <w:r w:rsidR="004A7665">
              <w:rPr>
                <w:rFonts w:cs="Times New Roman"/>
                <w:sz w:val="24"/>
                <w:szCs w:val="24"/>
              </w:rPr>
              <w:t xml:space="preserve">   KHÔNG ĐÚNG </w:t>
            </w:r>
            <w:r w:rsidRPr="004A7665">
              <w:rPr>
                <w:rFonts w:cs="Times New Roman"/>
                <w:sz w:val="24"/>
                <w:szCs w:val="24"/>
              </w:rPr>
              <w:t xml:space="preserve"> trong các nhận định sau</w:t>
            </w:r>
          </w:p>
          <w:p w14:paraId="2DF95779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7C3587D9" w14:textId="77777777" w:rsidTr="00C66BCD">
        <w:tc>
          <w:tcPr>
            <w:tcW w:w="1413" w:type="dxa"/>
            <w:vMerge w:val="restart"/>
          </w:tcPr>
          <w:p w14:paraId="22B5240E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20DDD945" w14:textId="77777777" w:rsidR="004A1031" w:rsidRPr="004A7665" w:rsidRDefault="004A1031" w:rsidP="00DB6E79">
            <w:pPr>
              <w:tabs>
                <w:tab w:val="left" w:pos="8040"/>
              </w:tabs>
              <w:spacing w:after="0" w:line="240" w:lineRule="auto"/>
              <w:rPr>
                <w:rFonts w:cs="Times New Roman"/>
                <w:color w:val="FF0000"/>
                <w:sz w:val="24"/>
                <w:szCs w:val="24"/>
              </w:rPr>
            </w:pPr>
            <w:r w:rsidRPr="004A7665">
              <w:rPr>
                <w:rFonts w:cs="Times New Roman"/>
                <w:color w:val="FF0000"/>
                <w:sz w:val="24"/>
                <w:szCs w:val="24"/>
              </w:rPr>
              <w:t>Liên kết trong phân tử HCl là liên kết ion</w:t>
            </w:r>
          </w:p>
          <w:p w14:paraId="1A34F206" w14:textId="77777777" w:rsidR="004A7D7C" w:rsidRPr="004A7665" w:rsidRDefault="004A7D7C" w:rsidP="00DB6E79">
            <w:pPr>
              <w:spacing w:line="240" w:lineRule="auto"/>
              <w:rPr>
                <w:color w:val="FF0000"/>
              </w:rPr>
            </w:pPr>
          </w:p>
        </w:tc>
      </w:tr>
      <w:tr w:rsidR="00557422" w:rsidRPr="004A7665" w14:paraId="2E4358FB" w14:textId="77777777" w:rsidTr="00C66BCD">
        <w:tc>
          <w:tcPr>
            <w:tcW w:w="1413" w:type="dxa"/>
            <w:vMerge/>
          </w:tcPr>
          <w:p w14:paraId="2CA98E76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5DA57A8D" w14:textId="77777777" w:rsidR="004A1031" w:rsidRPr="004A7665" w:rsidRDefault="004A1031" w:rsidP="00DB6E79">
            <w:pPr>
              <w:tabs>
                <w:tab w:val="left" w:pos="8040"/>
              </w:tabs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Liên kết trong phân tử O</w:t>
            </w:r>
            <w:r w:rsidRPr="004A7665">
              <w:rPr>
                <w:rFonts w:cs="Times New Roman"/>
                <w:sz w:val="24"/>
                <w:szCs w:val="24"/>
                <w:vertAlign w:val="subscript"/>
              </w:rPr>
              <w:t xml:space="preserve">2 </w:t>
            </w:r>
            <w:r w:rsidRPr="004A7665">
              <w:rPr>
                <w:rFonts w:cs="Times New Roman"/>
                <w:sz w:val="24"/>
                <w:szCs w:val="24"/>
              </w:rPr>
              <w:t>là liên kết đôi</w:t>
            </w:r>
          </w:p>
          <w:p w14:paraId="7FCB1DCE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64A5EED2" w14:textId="77777777" w:rsidTr="00C66BCD">
        <w:tc>
          <w:tcPr>
            <w:tcW w:w="1413" w:type="dxa"/>
            <w:vMerge/>
          </w:tcPr>
          <w:p w14:paraId="68B95372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3E8D7819" w14:textId="77777777" w:rsidR="004A1031" w:rsidRPr="004A7665" w:rsidRDefault="004A1031" w:rsidP="00DB6E79">
            <w:pPr>
              <w:tabs>
                <w:tab w:val="left" w:pos="8040"/>
              </w:tabs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Liên kết trong phân tử N</w:t>
            </w:r>
            <w:r w:rsidRPr="004A7665"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 xml:space="preserve"> là liên kết ba</w:t>
            </w:r>
          </w:p>
          <w:p w14:paraId="28C33A72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67A3F7FD" w14:textId="77777777" w:rsidTr="00C66BCD">
        <w:tc>
          <w:tcPr>
            <w:tcW w:w="1413" w:type="dxa"/>
            <w:vMerge/>
          </w:tcPr>
          <w:p w14:paraId="4CC7CC19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7E52D551" w14:textId="77777777" w:rsidR="004A1031" w:rsidRPr="004A7665" w:rsidRDefault="004A1031" w:rsidP="00DB6E79">
            <w:pPr>
              <w:tabs>
                <w:tab w:val="left" w:pos="8040"/>
              </w:tabs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Liên kết trong phân tử H</w:t>
            </w:r>
            <w:r w:rsidRPr="004A7665"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 xml:space="preserve"> là liên kết cộng hóa trị không phân cực</w:t>
            </w:r>
          </w:p>
          <w:p w14:paraId="27EDC4CF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0DE2519A" w14:textId="77777777" w:rsidTr="00C66BCD">
        <w:tc>
          <w:tcPr>
            <w:tcW w:w="1413" w:type="dxa"/>
          </w:tcPr>
          <w:p w14:paraId="186D86FE" w14:textId="77777777" w:rsidR="004A7D7C" w:rsidRPr="004A7665" w:rsidRDefault="004A7D7C" w:rsidP="00DB6E79">
            <w:pPr>
              <w:spacing w:line="240" w:lineRule="auto"/>
            </w:pPr>
            <w:r w:rsidRPr="004A7665">
              <w:t>Câu 18</w:t>
            </w:r>
          </w:p>
        </w:tc>
        <w:tc>
          <w:tcPr>
            <w:tcW w:w="7981" w:type="dxa"/>
          </w:tcPr>
          <w:p w14:paraId="6D840019" w14:textId="77777777" w:rsidR="004A1031" w:rsidRPr="004A7665" w:rsidRDefault="004A1031" w:rsidP="00DB6E79">
            <w:pPr>
              <w:pStyle w:val="Normal0"/>
              <w:tabs>
                <w:tab w:val="left" w:pos="2608"/>
                <w:tab w:val="left" w:pos="4939"/>
                <w:tab w:val="left" w:pos="7269"/>
              </w:tabs>
              <w:spacing w:before="120"/>
              <w:jc w:val="both"/>
              <w:rPr>
                <w:rFonts w:ascii="Times New Roman" w:hAnsi="Times New Roman" w:hint="default"/>
                <w:position w:val="2"/>
                <w:sz w:val="24"/>
                <w:szCs w:val="24"/>
              </w:rPr>
            </w:pPr>
            <w:r w:rsidRPr="004A7665">
              <w:rPr>
                <w:rFonts w:ascii="Times New Roman" w:hAnsi="Times New Roman" w:hint="default"/>
                <w:sz w:val="24"/>
                <w:szCs w:val="24"/>
                <w:lang w:val="vi-VN"/>
              </w:rPr>
              <w:t>M là</w:t>
            </w:r>
            <w:r w:rsidRPr="004A7665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kim lo</w:t>
            </w:r>
            <w:r w:rsidRPr="004A7665">
              <w:rPr>
                <w:rFonts w:ascii="Times New Roman" w:hAnsi="Times New Roman" w:hint="default"/>
                <w:sz w:val="24"/>
                <w:szCs w:val="24"/>
                <w:lang w:val="vi-VN"/>
              </w:rPr>
              <w:t>ại nhóm IIA; X là phi kim có</w:t>
            </w:r>
            <w:r w:rsidRPr="004A7665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5e l</w:t>
            </w:r>
            <w:r w:rsidRPr="004A7665">
              <w:rPr>
                <w:rFonts w:ascii="Times New Roman" w:hAnsi="Times New Roman" w:hint="default"/>
                <w:sz w:val="24"/>
                <w:szCs w:val="24"/>
                <w:lang w:val="vi-VN"/>
              </w:rPr>
              <w:t>ớp ngoài cù</w:t>
            </w:r>
            <w:r w:rsidRPr="004A7665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ng. </w:t>
            </w:r>
            <w:r w:rsidRPr="004A7665">
              <w:rPr>
                <w:rFonts w:ascii="Times New Roman" w:hAnsi="Times New Roman"/>
                <w:position w:val="2"/>
                <w:sz w:val="24"/>
                <w:szCs w:val="24"/>
                <w:lang w:val="vi-VN"/>
              </w:rPr>
              <w:t>H</w:t>
            </w:r>
            <w:r w:rsidRPr="004A7665">
              <w:rPr>
                <w:rFonts w:ascii="Times New Roman" w:hAnsi="Times New Roman" w:hint="default"/>
                <w:position w:val="2"/>
                <w:sz w:val="24"/>
                <w:szCs w:val="24"/>
                <w:lang w:val="vi-VN"/>
              </w:rPr>
              <w:t>ợ</w:t>
            </w:r>
            <w:r w:rsidRPr="004A7665">
              <w:rPr>
                <w:rFonts w:ascii="Times New Roman" w:hAnsi="Times New Roman"/>
                <w:position w:val="2"/>
                <w:sz w:val="24"/>
                <w:szCs w:val="24"/>
                <w:lang w:val="vi-VN"/>
              </w:rPr>
              <w:t>p ch</w:t>
            </w:r>
            <w:r w:rsidRPr="004A7665">
              <w:rPr>
                <w:rFonts w:ascii="Times New Roman" w:hAnsi="Times New Roman" w:hint="default"/>
                <w:position w:val="2"/>
                <w:sz w:val="24"/>
                <w:szCs w:val="24"/>
                <w:lang w:val="vi-VN"/>
              </w:rPr>
              <w:t>ấ</w:t>
            </w:r>
            <w:r w:rsidRPr="004A7665">
              <w:rPr>
                <w:rFonts w:ascii="Times New Roman" w:hAnsi="Times New Roman"/>
                <w:position w:val="2"/>
                <w:sz w:val="24"/>
                <w:szCs w:val="24"/>
                <w:lang w:val="vi-VN"/>
              </w:rPr>
              <w:t>t A t</w:t>
            </w:r>
            <w:r w:rsidRPr="004A7665">
              <w:rPr>
                <w:rFonts w:ascii="Times New Roman" w:hAnsi="Times New Roman" w:hint="default"/>
                <w:position w:val="2"/>
                <w:sz w:val="24"/>
                <w:szCs w:val="24"/>
                <w:lang w:val="vi-VN"/>
              </w:rPr>
              <w:t>ạ</w:t>
            </w:r>
            <w:r w:rsidRPr="004A7665">
              <w:rPr>
                <w:rFonts w:ascii="Times New Roman" w:hAnsi="Times New Roman"/>
                <w:position w:val="2"/>
                <w:sz w:val="24"/>
                <w:szCs w:val="24"/>
                <w:lang w:val="vi-VN"/>
              </w:rPr>
              <w:t>o b</w:t>
            </w:r>
            <w:r w:rsidRPr="004A7665">
              <w:rPr>
                <w:rFonts w:ascii="Times New Roman" w:hAnsi="Times New Roman" w:hint="default"/>
                <w:position w:val="2"/>
                <w:sz w:val="24"/>
                <w:szCs w:val="24"/>
                <w:lang w:val="vi-VN"/>
              </w:rPr>
              <w:t>ởi M và</w:t>
            </w:r>
            <w:r w:rsidRPr="004A7665">
              <w:rPr>
                <w:rFonts w:ascii="Times New Roman" w:hAnsi="Times New Roman"/>
                <w:position w:val="2"/>
                <w:sz w:val="24"/>
                <w:szCs w:val="24"/>
                <w:lang w:val="vi-VN"/>
              </w:rPr>
              <w:t xml:space="preserve"> X</w:t>
            </w:r>
            <w:r w:rsidRPr="004A766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4A7665">
              <w:rPr>
                <w:rFonts w:ascii="Times New Roman" w:hAnsi="Times New Roman" w:hint="default"/>
                <w:position w:val="2"/>
                <w:sz w:val="24"/>
                <w:szCs w:val="24"/>
                <w:lang w:val="pt-BR"/>
              </w:rPr>
              <w:t>có</w:t>
            </w:r>
            <w:r w:rsidRPr="004A7665">
              <w:rPr>
                <w:rFonts w:ascii="Times New Roman" w:hAnsi="Times New Roman"/>
                <w:position w:val="2"/>
                <w:sz w:val="24"/>
                <w:szCs w:val="24"/>
                <w:lang w:val="pt-BR"/>
              </w:rPr>
              <w:t xml:space="preserve"> t</w:t>
            </w:r>
            <w:r w:rsidRPr="004A7665">
              <w:rPr>
                <w:rFonts w:ascii="Times New Roman" w:hAnsi="Times New Roman" w:hint="default"/>
                <w:position w:val="2"/>
                <w:sz w:val="24"/>
                <w:szCs w:val="24"/>
                <w:lang w:val="pt-BR"/>
              </w:rPr>
              <w:t>ổ</w:t>
            </w:r>
            <w:r w:rsidRPr="004A7665">
              <w:rPr>
                <w:rFonts w:ascii="Times New Roman" w:hAnsi="Times New Roman"/>
                <w:position w:val="2"/>
                <w:sz w:val="24"/>
                <w:szCs w:val="24"/>
                <w:lang w:val="pt-BR"/>
              </w:rPr>
              <w:t>ng s</w:t>
            </w:r>
            <w:r w:rsidRPr="004A7665">
              <w:rPr>
                <w:rFonts w:ascii="Times New Roman" w:hAnsi="Times New Roman" w:hint="default"/>
                <w:position w:val="2"/>
                <w:sz w:val="24"/>
                <w:szCs w:val="24"/>
                <w:lang w:val="pt-BR"/>
              </w:rPr>
              <w:t>ố</w:t>
            </w:r>
            <w:r w:rsidRPr="004A7665">
              <w:rPr>
                <w:rFonts w:ascii="Times New Roman" w:hAnsi="Times New Roman"/>
                <w:position w:val="2"/>
                <w:sz w:val="24"/>
                <w:szCs w:val="24"/>
                <w:lang w:val="pt-BR"/>
              </w:rPr>
              <w:t xml:space="preserve"> h</w:t>
            </w:r>
            <w:r w:rsidRPr="004A7665">
              <w:rPr>
                <w:rFonts w:ascii="Times New Roman" w:hAnsi="Times New Roman" w:hint="default"/>
                <w:position w:val="2"/>
                <w:sz w:val="24"/>
                <w:szCs w:val="24"/>
                <w:lang w:val="pt-BR"/>
              </w:rPr>
              <w:t>ạt cơ</w:t>
            </w:r>
            <w:r w:rsidRPr="004A7665">
              <w:rPr>
                <w:rFonts w:ascii="Times New Roman" w:hAnsi="Times New Roman"/>
                <w:position w:val="2"/>
                <w:sz w:val="24"/>
                <w:szCs w:val="24"/>
                <w:lang w:val="pt-BR"/>
              </w:rPr>
              <w:t xml:space="preserve"> b</w:t>
            </w:r>
            <w:r w:rsidRPr="004A7665">
              <w:rPr>
                <w:rFonts w:ascii="Times New Roman" w:hAnsi="Times New Roman" w:hint="default"/>
                <w:position w:val="2"/>
                <w:sz w:val="24"/>
                <w:szCs w:val="24"/>
                <w:lang w:val="pt-BR"/>
              </w:rPr>
              <w:t>ả</w:t>
            </w:r>
            <w:r w:rsidRPr="004A7665">
              <w:rPr>
                <w:rFonts w:ascii="Times New Roman" w:hAnsi="Times New Roman"/>
                <w:position w:val="2"/>
                <w:sz w:val="24"/>
                <w:szCs w:val="24"/>
                <w:lang w:val="pt-BR"/>
              </w:rPr>
              <w:t xml:space="preserve">n (p,n,e) </w:t>
            </w:r>
            <w:r w:rsidRPr="004A7665">
              <w:rPr>
                <w:rFonts w:ascii="Times New Roman" w:hAnsi="Times New Roman" w:hint="default"/>
                <w:position w:val="2"/>
                <w:sz w:val="24"/>
                <w:szCs w:val="24"/>
                <w:lang w:val="pt-BR"/>
              </w:rPr>
              <w:t>là 222, trong đó</w:t>
            </w:r>
            <w:r w:rsidRPr="004A7665">
              <w:rPr>
                <w:rFonts w:ascii="Times New Roman" w:hAnsi="Times New Roman"/>
                <w:position w:val="2"/>
                <w:sz w:val="24"/>
                <w:szCs w:val="24"/>
                <w:lang w:val="pt-BR"/>
              </w:rPr>
              <w:t xml:space="preserve"> s</w:t>
            </w:r>
            <w:r w:rsidRPr="004A7665">
              <w:rPr>
                <w:rFonts w:ascii="Times New Roman" w:hAnsi="Times New Roman" w:hint="default"/>
                <w:position w:val="2"/>
                <w:sz w:val="24"/>
                <w:szCs w:val="24"/>
                <w:lang w:val="pt-BR"/>
              </w:rPr>
              <w:t>ố</w:t>
            </w:r>
            <w:r w:rsidRPr="004A7665">
              <w:rPr>
                <w:rFonts w:ascii="Times New Roman" w:hAnsi="Times New Roman"/>
                <w:position w:val="2"/>
                <w:sz w:val="24"/>
                <w:szCs w:val="24"/>
                <w:lang w:val="pt-BR"/>
              </w:rPr>
              <w:t xml:space="preserve"> h</w:t>
            </w:r>
            <w:r w:rsidRPr="004A7665">
              <w:rPr>
                <w:rFonts w:ascii="Times New Roman" w:hAnsi="Times New Roman" w:hint="default"/>
                <w:position w:val="2"/>
                <w:sz w:val="24"/>
                <w:szCs w:val="24"/>
                <w:lang w:val="pt-BR"/>
              </w:rPr>
              <w:t>ạt mang đ</w:t>
            </w:r>
            <w:r w:rsidRPr="004A7665">
              <w:rPr>
                <w:rFonts w:ascii="Times New Roman" w:hAnsi="Times New Roman"/>
                <w:position w:val="2"/>
                <w:sz w:val="24"/>
                <w:szCs w:val="24"/>
                <w:lang w:val="pt-BR"/>
              </w:rPr>
              <w:t>i</w:t>
            </w:r>
            <w:r w:rsidRPr="004A7665">
              <w:rPr>
                <w:rFonts w:ascii="Times New Roman" w:hAnsi="Times New Roman" w:hint="default"/>
                <w:position w:val="2"/>
                <w:sz w:val="24"/>
                <w:szCs w:val="24"/>
                <w:lang w:val="pt-BR"/>
              </w:rPr>
              <w:t>ệ</w:t>
            </w:r>
            <w:r w:rsidRPr="004A7665">
              <w:rPr>
                <w:rFonts w:ascii="Times New Roman" w:hAnsi="Times New Roman"/>
                <w:position w:val="2"/>
                <w:sz w:val="24"/>
                <w:szCs w:val="24"/>
                <w:lang w:val="pt-BR"/>
              </w:rPr>
              <w:t>n nhi</w:t>
            </w:r>
            <w:r w:rsidRPr="004A7665">
              <w:rPr>
                <w:rFonts w:ascii="Times New Roman" w:hAnsi="Times New Roman" w:hint="default"/>
                <w:position w:val="2"/>
                <w:sz w:val="24"/>
                <w:szCs w:val="24"/>
                <w:lang w:val="pt-BR"/>
              </w:rPr>
              <w:t>ều hơ</w:t>
            </w:r>
            <w:r w:rsidRPr="004A7665">
              <w:rPr>
                <w:rFonts w:ascii="Times New Roman" w:hAnsi="Times New Roman"/>
                <w:position w:val="2"/>
                <w:sz w:val="24"/>
                <w:szCs w:val="24"/>
                <w:lang w:val="pt-BR"/>
              </w:rPr>
              <w:t>n s</w:t>
            </w:r>
            <w:r w:rsidRPr="004A7665">
              <w:rPr>
                <w:rFonts w:ascii="Times New Roman" w:hAnsi="Times New Roman" w:hint="default"/>
                <w:position w:val="2"/>
                <w:sz w:val="24"/>
                <w:szCs w:val="24"/>
                <w:lang w:val="pt-BR"/>
              </w:rPr>
              <w:t>ố</w:t>
            </w:r>
            <w:r w:rsidRPr="004A7665">
              <w:rPr>
                <w:rFonts w:ascii="Times New Roman" w:hAnsi="Times New Roman"/>
                <w:position w:val="2"/>
                <w:sz w:val="24"/>
                <w:szCs w:val="24"/>
                <w:lang w:val="pt-BR"/>
              </w:rPr>
              <w:t xml:space="preserve"> h</w:t>
            </w:r>
            <w:r w:rsidRPr="004A7665">
              <w:rPr>
                <w:rFonts w:ascii="Times New Roman" w:hAnsi="Times New Roman" w:hint="default"/>
                <w:position w:val="2"/>
                <w:sz w:val="24"/>
                <w:szCs w:val="24"/>
                <w:lang w:val="pt-BR"/>
              </w:rPr>
              <w:t>ạt khô</w:t>
            </w:r>
            <w:r w:rsidRPr="004A7665">
              <w:rPr>
                <w:rFonts w:ascii="Times New Roman" w:hAnsi="Times New Roman"/>
                <w:position w:val="2"/>
                <w:sz w:val="24"/>
                <w:szCs w:val="24"/>
                <w:lang w:val="pt-BR"/>
              </w:rPr>
              <w:t xml:space="preserve">ng </w:t>
            </w:r>
            <w:r w:rsidRPr="004A7665">
              <w:rPr>
                <w:rFonts w:ascii="Times New Roman" w:hAnsi="Times New Roman" w:hint="default"/>
                <w:sz w:val="24"/>
                <w:szCs w:val="24"/>
                <w:lang w:val="pt-BR"/>
              </w:rPr>
              <w:t>mang đ</w:t>
            </w:r>
            <w:r w:rsidRPr="004A7665">
              <w:rPr>
                <w:rFonts w:ascii="Times New Roman" w:hAnsi="Times New Roman"/>
                <w:sz w:val="24"/>
                <w:szCs w:val="24"/>
                <w:lang w:val="pt-BR"/>
              </w:rPr>
              <w:t>i</w:t>
            </w:r>
            <w:r w:rsidRPr="004A7665">
              <w:rPr>
                <w:rFonts w:ascii="Times New Roman" w:hAnsi="Times New Roman" w:hint="default"/>
                <w:sz w:val="24"/>
                <w:szCs w:val="24"/>
                <w:lang w:val="pt-BR"/>
              </w:rPr>
              <w:t>ện là</w:t>
            </w:r>
            <w:r w:rsidRPr="004A766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74. T</w:t>
            </w:r>
            <w:r w:rsidRPr="004A7665">
              <w:rPr>
                <w:rFonts w:ascii="Times New Roman" w:hAnsi="Times New Roman" w:hint="default"/>
                <w:sz w:val="24"/>
                <w:szCs w:val="24"/>
                <w:lang w:val="pt-BR"/>
              </w:rPr>
              <w:t>ổ</w:t>
            </w:r>
            <w:r w:rsidRPr="004A7665">
              <w:rPr>
                <w:rFonts w:ascii="Times New Roman" w:hAnsi="Times New Roman"/>
                <w:sz w:val="24"/>
                <w:szCs w:val="24"/>
                <w:lang w:val="pt-BR"/>
              </w:rPr>
              <w:t>ng s</w:t>
            </w:r>
            <w:r w:rsidRPr="004A7665">
              <w:rPr>
                <w:rFonts w:ascii="Times New Roman" w:hAnsi="Times New Roman" w:hint="default"/>
                <w:sz w:val="24"/>
                <w:szCs w:val="24"/>
                <w:lang w:val="pt-BR"/>
              </w:rPr>
              <w:t>ố</w:t>
            </w:r>
            <w:r w:rsidRPr="004A766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h</w:t>
            </w:r>
            <w:r w:rsidRPr="004A7665">
              <w:rPr>
                <w:rFonts w:ascii="Times New Roman" w:hAnsi="Times New Roman" w:hint="default"/>
                <w:sz w:val="24"/>
                <w:szCs w:val="24"/>
                <w:lang w:val="pt-BR"/>
              </w:rPr>
              <w:t>ạt mang đ</w:t>
            </w:r>
            <w:r w:rsidRPr="004A7665">
              <w:rPr>
                <w:rFonts w:ascii="Times New Roman" w:hAnsi="Times New Roman"/>
                <w:sz w:val="24"/>
                <w:szCs w:val="24"/>
                <w:lang w:val="pt-BR"/>
              </w:rPr>
              <w:t>i</w:t>
            </w:r>
            <w:r w:rsidRPr="004A7665">
              <w:rPr>
                <w:rFonts w:ascii="Times New Roman" w:hAnsi="Times New Roman" w:hint="default"/>
                <w:sz w:val="24"/>
                <w:szCs w:val="24"/>
                <w:lang w:val="pt-BR"/>
              </w:rPr>
              <w:t>ệ</w:t>
            </w:r>
            <w:r w:rsidRPr="004A7665">
              <w:rPr>
                <w:rFonts w:ascii="Times New Roman" w:hAnsi="Times New Roman"/>
                <w:sz w:val="24"/>
                <w:szCs w:val="24"/>
                <w:lang w:val="pt-BR"/>
              </w:rPr>
              <w:t>n trong M</w:t>
            </w:r>
            <w:r w:rsidRPr="004A7665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2+</w:t>
            </w:r>
            <w:r w:rsidRPr="004A766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nhi</w:t>
            </w:r>
            <w:r w:rsidRPr="004A7665">
              <w:rPr>
                <w:rFonts w:ascii="Times New Roman" w:hAnsi="Times New Roman" w:hint="default"/>
                <w:sz w:val="24"/>
                <w:szCs w:val="24"/>
                <w:lang w:val="pt-BR"/>
              </w:rPr>
              <w:t>ều hơ</w:t>
            </w:r>
            <w:r w:rsidRPr="004A7665">
              <w:rPr>
                <w:rFonts w:ascii="Times New Roman" w:hAnsi="Times New Roman"/>
                <w:sz w:val="24"/>
                <w:szCs w:val="24"/>
                <w:lang w:val="pt-BR"/>
              </w:rPr>
              <w:t>n t</w:t>
            </w:r>
            <w:r w:rsidRPr="004A7665">
              <w:rPr>
                <w:rFonts w:ascii="Times New Roman" w:hAnsi="Times New Roman" w:hint="default"/>
                <w:sz w:val="24"/>
                <w:szCs w:val="24"/>
                <w:lang w:val="pt-BR"/>
              </w:rPr>
              <w:t>ổ</w:t>
            </w:r>
            <w:r w:rsidRPr="004A7665">
              <w:rPr>
                <w:rFonts w:ascii="Times New Roman" w:hAnsi="Times New Roman"/>
                <w:sz w:val="24"/>
                <w:szCs w:val="24"/>
                <w:lang w:val="pt-BR"/>
              </w:rPr>
              <w:t>ng s</w:t>
            </w:r>
            <w:r w:rsidRPr="004A7665">
              <w:rPr>
                <w:rFonts w:ascii="Times New Roman" w:hAnsi="Times New Roman" w:hint="default"/>
                <w:sz w:val="24"/>
                <w:szCs w:val="24"/>
                <w:lang w:val="pt-BR"/>
              </w:rPr>
              <w:t>ố</w:t>
            </w:r>
            <w:r w:rsidRPr="004A766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h</w:t>
            </w:r>
            <w:r w:rsidRPr="004A7665">
              <w:rPr>
                <w:rFonts w:ascii="Times New Roman" w:hAnsi="Times New Roman" w:hint="default"/>
                <w:sz w:val="24"/>
                <w:szCs w:val="24"/>
                <w:lang w:val="pt-BR"/>
              </w:rPr>
              <w:t>ạt mang đ</w:t>
            </w:r>
            <w:r w:rsidRPr="004A7665">
              <w:rPr>
                <w:rFonts w:ascii="Times New Roman" w:hAnsi="Times New Roman"/>
                <w:sz w:val="24"/>
                <w:szCs w:val="24"/>
                <w:lang w:val="pt-BR"/>
              </w:rPr>
              <w:t>i</w:t>
            </w:r>
            <w:r w:rsidRPr="004A7665">
              <w:rPr>
                <w:rFonts w:ascii="Times New Roman" w:hAnsi="Times New Roman" w:hint="default"/>
                <w:sz w:val="24"/>
                <w:szCs w:val="24"/>
                <w:lang w:val="pt-BR"/>
              </w:rPr>
              <w:t>ệ</w:t>
            </w:r>
            <w:r w:rsidRPr="004A7665">
              <w:rPr>
                <w:rFonts w:ascii="Times New Roman" w:hAnsi="Times New Roman"/>
                <w:sz w:val="24"/>
                <w:szCs w:val="24"/>
                <w:lang w:val="pt-BR"/>
              </w:rPr>
              <w:t>n trong X</w:t>
            </w:r>
            <w:r w:rsidRPr="004A7665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3-</w:t>
            </w:r>
            <w:r w:rsidRPr="004A7665">
              <w:rPr>
                <w:rFonts w:ascii="Times New Roman" w:hAnsi="Times New Roman" w:hint="default"/>
                <w:sz w:val="24"/>
                <w:szCs w:val="24"/>
                <w:lang w:val="pt-BR"/>
              </w:rPr>
              <w:t xml:space="preserve"> là</w:t>
            </w:r>
            <w:r w:rsidRPr="004A766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21. </w:t>
            </w:r>
            <w:r w:rsidRPr="004A7665">
              <w:rPr>
                <w:rFonts w:ascii="Times New Roman" w:hAnsi="Times New Roman"/>
                <w:position w:val="2"/>
                <w:sz w:val="24"/>
                <w:szCs w:val="24"/>
              </w:rPr>
              <w:t>Nh</w:t>
            </w:r>
            <w:r w:rsidRPr="004A7665">
              <w:rPr>
                <w:rFonts w:ascii="Times New Roman" w:hAnsi="Times New Roman" w:hint="default"/>
                <w:position w:val="2"/>
                <w:sz w:val="24"/>
                <w:szCs w:val="24"/>
              </w:rPr>
              <w:t>ận định nào sau đây đú</w:t>
            </w:r>
            <w:r w:rsidRPr="004A7665">
              <w:rPr>
                <w:rFonts w:ascii="Times New Roman" w:hAnsi="Times New Roman"/>
                <w:position w:val="2"/>
                <w:sz w:val="24"/>
                <w:szCs w:val="24"/>
              </w:rPr>
              <w:t>ng ?</w:t>
            </w:r>
          </w:p>
          <w:p w14:paraId="3CE08F32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66400C76" w14:textId="77777777" w:rsidTr="00C66BCD">
        <w:tc>
          <w:tcPr>
            <w:tcW w:w="1413" w:type="dxa"/>
            <w:vMerge w:val="restart"/>
          </w:tcPr>
          <w:p w14:paraId="3E612BA8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51C2981D" w14:textId="77777777" w:rsidR="00B62B94" w:rsidRPr="004A7665" w:rsidRDefault="00B62B94" w:rsidP="00DB6E79">
            <w:pPr>
              <w:tabs>
                <w:tab w:val="left" w:pos="40"/>
              </w:tabs>
              <w:spacing w:line="240" w:lineRule="auto"/>
              <w:ind w:left="292" w:hanging="292"/>
              <w:rPr>
                <w:color w:val="FF0000"/>
              </w:rPr>
            </w:pPr>
            <w:r w:rsidRPr="004A7665">
              <w:rPr>
                <w:color w:val="FF0000"/>
              </w:rPr>
              <w:t>Tổng số hạt mang điện của ion X</w:t>
            </w:r>
            <w:r w:rsidRPr="004A7665">
              <w:rPr>
                <w:color w:val="FF0000"/>
                <w:vertAlign w:val="superscript"/>
              </w:rPr>
              <w:t>3-</w:t>
            </w:r>
            <w:r w:rsidRPr="004A7665">
              <w:rPr>
                <w:color w:val="FF0000"/>
              </w:rPr>
              <w:t xml:space="preserve"> là 17.</w:t>
            </w:r>
          </w:p>
          <w:p w14:paraId="30D4940A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768438EF" w14:textId="77777777" w:rsidTr="00C66BCD">
        <w:tc>
          <w:tcPr>
            <w:tcW w:w="1413" w:type="dxa"/>
            <w:vMerge/>
          </w:tcPr>
          <w:p w14:paraId="422AF9FC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2EB72BB1" w14:textId="56CB09D3" w:rsidR="00B62B94" w:rsidRPr="004A7665" w:rsidRDefault="00041D06" w:rsidP="00DB6E79">
            <w:pPr>
              <w:tabs>
                <w:tab w:val="left" w:pos="40"/>
              </w:tabs>
              <w:spacing w:line="240" w:lineRule="auto"/>
              <w:ind w:left="292" w:hanging="292"/>
            </w:pPr>
            <w:r w:rsidRPr="004A7665">
              <w:t xml:space="preserve">M thuộc chu kì </w:t>
            </w:r>
            <w:r w:rsidR="003558B3" w:rsidRPr="004A7665">
              <w:t>2</w:t>
            </w:r>
          </w:p>
          <w:p w14:paraId="05C520B3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587ED600" w14:textId="77777777" w:rsidTr="00C66BCD">
        <w:tc>
          <w:tcPr>
            <w:tcW w:w="1413" w:type="dxa"/>
            <w:vMerge/>
          </w:tcPr>
          <w:p w14:paraId="498914B8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4E3B593B" w14:textId="77777777" w:rsidR="00B62B94" w:rsidRPr="004A7665" w:rsidRDefault="00B62B94" w:rsidP="00DB6E79">
            <w:pPr>
              <w:tabs>
                <w:tab w:val="left" w:pos="40"/>
              </w:tabs>
              <w:spacing w:line="240" w:lineRule="auto"/>
              <w:ind w:left="292" w:hanging="292"/>
            </w:pPr>
            <w:r w:rsidRPr="004A7665">
              <w:t xml:space="preserve">X thuộc </w:t>
            </w:r>
            <w:r w:rsidRPr="004A7665">
              <w:rPr>
                <w:lang w:val="vi-VN"/>
              </w:rPr>
              <w:t>chu kì 3</w:t>
            </w:r>
          </w:p>
          <w:p w14:paraId="2AECC644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30F940D7" w14:textId="77777777" w:rsidTr="00C66BCD">
        <w:tc>
          <w:tcPr>
            <w:tcW w:w="1413" w:type="dxa"/>
            <w:vMerge/>
          </w:tcPr>
          <w:p w14:paraId="14E499CA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434EA4F5" w14:textId="77777777" w:rsidR="00B62B94" w:rsidRPr="004A7665" w:rsidRDefault="00B62B94" w:rsidP="00DB6E79">
            <w:pPr>
              <w:tabs>
                <w:tab w:val="left" w:pos="40"/>
              </w:tabs>
              <w:spacing w:line="240" w:lineRule="auto"/>
              <w:ind w:left="292" w:hanging="292"/>
            </w:pPr>
            <w:r w:rsidRPr="004A7665">
              <w:t>Số hạt electron của ion M</w:t>
            </w:r>
            <w:r w:rsidRPr="004A7665">
              <w:rPr>
                <w:vertAlign w:val="superscript"/>
              </w:rPr>
              <w:t xml:space="preserve">2+ </w:t>
            </w:r>
            <w:r w:rsidRPr="004A7665">
              <w:t>là 22</w:t>
            </w:r>
          </w:p>
          <w:p w14:paraId="20ECA16B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3A03369E" w14:textId="77777777" w:rsidTr="00C66BCD">
        <w:tc>
          <w:tcPr>
            <w:tcW w:w="1413" w:type="dxa"/>
          </w:tcPr>
          <w:p w14:paraId="65395012" w14:textId="77777777" w:rsidR="004A7D7C" w:rsidRPr="004A7665" w:rsidRDefault="004A7D7C" w:rsidP="00DB6E79">
            <w:pPr>
              <w:spacing w:line="240" w:lineRule="auto"/>
            </w:pPr>
            <w:r w:rsidRPr="004A7665">
              <w:t>Câu 19</w:t>
            </w:r>
          </w:p>
        </w:tc>
        <w:tc>
          <w:tcPr>
            <w:tcW w:w="7981" w:type="dxa"/>
          </w:tcPr>
          <w:p w14:paraId="62C1A5D1" w14:textId="04812E2F" w:rsidR="004A7D7C" w:rsidRPr="004A7665" w:rsidRDefault="00DC305A" w:rsidP="00DB6E79">
            <w:pPr>
              <w:spacing w:line="240" w:lineRule="auto"/>
            </w:pPr>
            <w:r w:rsidRPr="004A7665">
              <w:rPr>
                <w:rFonts w:cs="Times New Roman"/>
                <w:sz w:val="24"/>
                <w:szCs w:val="24"/>
              </w:rPr>
              <w:t>Cho các phân tử sau : HCl; N</w:t>
            </w:r>
            <w:r w:rsidRPr="004A7665"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>; H</w:t>
            </w:r>
            <w:r w:rsidRPr="004A7665"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 xml:space="preserve">; NaCl. Nhận xét nào sau đây </w:t>
            </w:r>
            <w:r w:rsidR="007F4A49" w:rsidRPr="007F4A49">
              <w:rPr>
                <w:rFonts w:cs="Times New Roman"/>
                <w:b/>
                <w:bCs/>
                <w:sz w:val="24"/>
                <w:szCs w:val="24"/>
              </w:rPr>
              <w:t>KHÔNG</w:t>
            </w:r>
            <w:r w:rsidR="007F4A49">
              <w:rPr>
                <w:rFonts w:cs="Times New Roman"/>
                <w:i/>
                <w:iCs/>
                <w:sz w:val="24"/>
                <w:szCs w:val="24"/>
              </w:rPr>
              <w:t xml:space="preserve"> </w:t>
            </w:r>
            <w:r w:rsidRPr="004A7665">
              <w:rPr>
                <w:rFonts w:cs="Times New Roman"/>
                <w:sz w:val="24"/>
                <w:szCs w:val="24"/>
              </w:rPr>
              <w:t>đúng</w:t>
            </w:r>
          </w:p>
        </w:tc>
      </w:tr>
      <w:tr w:rsidR="00557422" w:rsidRPr="004A7665" w14:paraId="3E1A0162" w14:textId="77777777" w:rsidTr="00C66BCD">
        <w:tc>
          <w:tcPr>
            <w:tcW w:w="1413" w:type="dxa"/>
            <w:vMerge w:val="restart"/>
          </w:tcPr>
          <w:p w14:paraId="28531042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6EB1550B" w14:textId="77777777" w:rsidR="00DC305A" w:rsidRPr="004A7665" w:rsidRDefault="00DC305A" w:rsidP="00DB6E79">
            <w:pPr>
              <w:tabs>
                <w:tab w:val="left" w:pos="8040"/>
              </w:tabs>
              <w:spacing w:after="0" w:line="240" w:lineRule="auto"/>
              <w:rPr>
                <w:rFonts w:cs="Times New Roman"/>
                <w:color w:val="FF0000"/>
                <w:sz w:val="24"/>
                <w:szCs w:val="24"/>
              </w:rPr>
            </w:pPr>
            <w:r w:rsidRPr="004A7665">
              <w:rPr>
                <w:rFonts w:cs="Times New Roman"/>
                <w:color w:val="FF0000"/>
                <w:sz w:val="24"/>
                <w:szCs w:val="24"/>
              </w:rPr>
              <w:t>Trong phân tử H</w:t>
            </w:r>
            <w:r w:rsidRPr="004A7665">
              <w:rPr>
                <w:rFonts w:cs="Times New Roman"/>
                <w:color w:val="FF0000"/>
                <w:sz w:val="24"/>
                <w:szCs w:val="24"/>
                <w:vertAlign w:val="subscript"/>
              </w:rPr>
              <w:t>2</w:t>
            </w:r>
            <w:r w:rsidRPr="004A7665">
              <w:rPr>
                <w:rFonts w:cs="Times New Roman"/>
                <w:color w:val="FF0000"/>
                <w:sz w:val="24"/>
                <w:szCs w:val="24"/>
              </w:rPr>
              <w:t xml:space="preserve"> các nguyên tử liên kết với nhau bền hơn trong phân tử N</w:t>
            </w:r>
            <w:r w:rsidRPr="004A7665">
              <w:rPr>
                <w:rFonts w:cs="Times New Roman"/>
                <w:color w:val="FF0000"/>
                <w:sz w:val="24"/>
                <w:szCs w:val="24"/>
                <w:vertAlign w:val="subscript"/>
              </w:rPr>
              <w:t>2</w:t>
            </w:r>
          </w:p>
          <w:p w14:paraId="15A38B0C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5E4B0CAC" w14:textId="77777777" w:rsidTr="00C66BCD">
        <w:tc>
          <w:tcPr>
            <w:tcW w:w="1413" w:type="dxa"/>
            <w:vMerge/>
          </w:tcPr>
          <w:p w14:paraId="06B3E505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7B276DA9" w14:textId="77777777" w:rsidR="00DC305A" w:rsidRPr="004A7665" w:rsidRDefault="00DC305A" w:rsidP="00DB6E79">
            <w:pPr>
              <w:tabs>
                <w:tab w:val="left" w:pos="8040"/>
              </w:tabs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Liên kết trong phân tử HCl là liên kết cộng hóa trị phân cực</w:t>
            </w:r>
          </w:p>
          <w:p w14:paraId="3E65B12E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215A5066" w14:textId="77777777" w:rsidTr="00C66BCD">
        <w:tc>
          <w:tcPr>
            <w:tcW w:w="1413" w:type="dxa"/>
            <w:vMerge/>
          </w:tcPr>
          <w:p w14:paraId="00320FF5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46FAF055" w14:textId="77777777" w:rsidR="00DC305A" w:rsidRPr="004A7665" w:rsidRDefault="00DC305A" w:rsidP="00DB6E79">
            <w:pPr>
              <w:tabs>
                <w:tab w:val="left" w:pos="8040"/>
              </w:tabs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Để hình thành phân tử NaCl, nguyên tử Na nhường 1 electron cho nguyên tử Cl</w:t>
            </w:r>
          </w:p>
          <w:p w14:paraId="1B9AEBF1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21D16657" w14:textId="77777777" w:rsidTr="00C66BCD">
        <w:tc>
          <w:tcPr>
            <w:tcW w:w="1413" w:type="dxa"/>
            <w:vMerge/>
          </w:tcPr>
          <w:p w14:paraId="20CB24BC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50CB5189" w14:textId="77777777" w:rsidR="00DC305A" w:rsidRPr="004A7665" w:rsidRDefault="00DC305A" w:rsidP="00DB6E79">
            <w:pPr>
              <w:tabs>
                <w:tab w:val="left" w:pos="8040"/>
              </w:tabs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Liên kết trong phân tử H</w:t>
            </w:r>
            <w:r w:rsidRPr="004A7665"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 xml:space="preserve"> và phân tử N</w:t>
            </w:r>
            <w:r w:rsidRPr="004A7665"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 xml:space="preserve"> đều là liên kết cộng hóa trị không phân cực</w:t>
            </w:r>
          </w:p>
          <w:p w14:paraId="2C4D054F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3C00D9D7" w14:textId="77777777" w:rsidTr="00C66BCD">
        <w:tc>
          <w:tcPr>
            <w:tcW w:w="1413" w:type="dxa"/>
          </w:tcPr>
          <w:p w14:paraId="794FEBBF" w14:textId="77777777" w:rsidR="004A7D7C" w:rsidRPr="004A7665" w:rsidRDefault="004A7D7C" w:rsidP="00DB6E79">
            <w:pPr>
              <w:spacing w:line="240" w:lineRule="auto"/>
            </w:pPr>
            <w:r w:rsidRPr="004A7665">
              <w:t>Câu 20</w:t>
            </w:r>
          </w:p>
        </w:tc>
        <w:tc>
          <w:tcPr>
            <w:tcW w:w="7981" w:type="dxa"/>
          </w:tcPr>
          <w:p w14:paraId="0A13FDEB" w14:textId="181E78A0" w:rsidR="004A7D7C" w:rsidRPr="004A7665" w:rsidRDefault="00A20729" w:rsidP="00DB6E79">
            <w:pPr>
              <w:spacing w:line="240" w:lineRule="auto"/>
            </w:pPr>
            <w:r w:rsidRPr="004A7665">
              <w:rPr>
                <w:rFonts w:cs="Times New Roman"/>
                <w:sz w:val="24"/>
                <w:szCs w:val="24"/>
              </w:rPr>
              <w:t xml:space="preserve">Cho các chất và ion sau: </w:t>
            </w:r>
            <m:oMath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O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</m:sup>
              </m:sSubSup>
            </m:oMath>
            <w:r w:rsidRPr="004A7665">
              <w:rPr>
                <w:rFonts w:cs="Times New Roman"/>
                <w:sz w:val="24"/>
                <w:szCs w:val="24"/>
              </w:rPr>
              <w:t xml:space="preserve"> ; HNO</w:t>
            </w:r>
            <w:r w:rsidRPr="004A7665">
              <w:rPr>
                <w:rFonts w:cs="Times New Roman"/>
                <w:sz w:val="24"/>
                <w:szCs w:val="24"/>
                <w:vertAlign w:val="subscript"/>
              </w:rPr>
              <w:t>3</w:t>
            </w:r>
            <w:r w:rsidRPr="004A7665">
              <w:rPr>
                <w:rFonts w:cs="Times New Roman"/>
                <w:sz w:val="24"/>
                <w:szCs w:val="24"/>
              </w:rPr>
              <w:t xml:space="preserve"> ; N</w:t>
            </w:r>
            <w:r w:rsidRPr="004A7665"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>; NO; NO</w:t>
            </w:r>
            <w:r w:rsidRPr="004A7665"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 xml:space="preserve">. Nhận xét nào sau đây </w:t>
            </w:r>
            <w:r w:rsidR="007F4A49">
              <w:rPr>
                <w:rFonts w:cs="Times New Roman"/>
                <w:sz w:val="24"/>
                <w:szCs w:val="24"/>
              </w:rPr>
              <w:t>đúng</w:t>
            </w:r>
          </w:p>
        </w:tc>
      </w:tr>
      <w:tr w:rsidR="00557422" w:rsidRPr="004A7665" w14:paraId="7766F70F" w14:textId="77777777" w:rsidTr="00C66BCD">
        <w:tc>
          <w:tcPr>
            <w:tcW w:w="1413" w:type="dxa"/>
            <w:vMerge w:val="restart"/>
          </w:tcPr>
          <w:p w14:paraId="07B1F329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10112102" w14:textId="77777777" w:rsidR="00A20729" w:rsidRPr="004A7665" w:rsidRDefault="00A20729" w:rsidP="00DB6E79">
            <w:pPr>
              <w:tabs>
                <w:tab w:val="left" w:pos="8040"/>
              </w:tabs>
              <w:spacing w:after="0" w:line="240" w:lineRule="auto"/>
              <w:rPr>
                <w:rFonts w:cs="Times New Roman"/>
                <w:color w:val="FF0000"/>
                <w:sz w:val="24"/>
                <w:szCs w:val="24"/>
              </w:rPr>
            </w:pPr>
            <w:r w:rsidRPr="004A7665">
              <w:rPr>
                <w:rFonts w:cs="Times New Roman"/>
                <w:color w:val="FF0000"/>
                <w:sz w:val="24"/>
                <w:szCs w:val="24"/>
              </w:rPr>
              <w:t>Có 2 trường hợp Nitơ có số oxi hóa +5</w:t>
            </w:r>
          </w:p>
          <w:p w14:paraId="50CA2E81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2643F4AB" w14:textId="77777777" w:rsidTr="00C66BCD">
        <w:tc>
          <w:tcPr>
            <w:tcW w:w="1413" w:type="dxa"/>
            <w:vMerge/>
          </w:tcPr>
          <w:p w14:paraId="4420DF61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3DC02F85" w14:textId="77777777" w:rsidR="00A20729" w:rsidRPr="004A7665" w:rsidRDefault="00A20729" w:rsidP="00DB6E79">
            <w:pPr>
              <w:tabs>
                <w:tab w:val="left" w:pos="8040"/>
              </w:tabs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Trong N</w:t>
            </w:r>
            <w:r w:rsidRPr="004A7665"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 xml:space="preserve"> số oxi hóa của Nitơ là +2</w:t>
            </w:r>
          </w:p>
          <w:p w14:paraId="3C26597D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01B25B0A" w14:textId="77777777" w:rsidTr="00C66BCD">
        <w:tc>
          <w:tcPr>
            <w:tcW w:w="1413" w:type="dxa"/>
            <w:vMerge/>
          </w:tcPr>
          <w:p w14:paraId="180DF8F3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44C48DE0" w14:textId="77777777" w:rsidR="00A20729" w:rsidRPr="004A7665" w:rsidRDefault="00A20729" w:rsidP="00DB6E79">
            <w:pPr>
              <w:tabs>
                <w:tab w:val="left" w:pos="8040"/>
              </w:tabs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Trong HNO</w:t>
            </w:r>
            <w:r w:rsidRPr="004A7665">
              <w:rPr>
                <w:rFonts w:cs="Times New Roman"/>
                <w:sz w:val="24"/>
                <w:szCs w:val="24"/>
                <w:vertAlign w:val="subscript"/>
              </w:rPr>
              <w:t>3</w:t>
            </w:r>
            <w:r w:rsidRPr="004A7665">
              <w:rPr>
                <w:rFonts w:cs="Times New Roman"/>
                <w:sz w:val="24"/>
                <w:szCs w:val="24"/>
              </w:rPr>
              <w:t xml:space="preserve"> số oxi hóa của Nitơ là +3</w:t>
            </w:r>
          </w:p>
          <w:p w14:paraId="6B1437EC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0C93BEDD" w14:textId="77777777" w:rsidTr="00C66BCD">
        <w:tc>
          <w:tcPr>
            <w:tcW w:w="1413" w:type="dxa"/>
            <w:vMerge/>
          </w:tcPr>
          <w:p w14:paraId="325B3D50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29E9BE8E" w14:textId="77777777" w:rsidR="00A20729" w:rsidRPr="004A7665" w:rsidRDefault="00A20729" w:rsidP="00DB6E79">
            <w:pPr>
              <w:tabs>
                <w:tab w:val="left" w:pos="8040"/>
              </w:tabs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Trong NO</w:t>
            </w:r>
            <w:r w:rsidRPr="004A7665">
              <w:rPr>
                <w:rFonts w:cs="Times New Roman"/>
                <w:sz w:val="24"/>
                <w:szCs w:val="24"/>
                <w:vertAlign w:val="subscript"/>
              </w:rPr>
              <w:t xml:space="preserve">2 </w:t>
            </w:r>
            <w:r w:rsidRPr="004A7665">
              <w:rPr>
                <w:rFonts w:cs="Times New Roman"/>
                <w:sz w:val="24"/>
                <w:szCs w:val="24"/>
              </w:rPr>
              <w:t xml:space="preserve"> số oxi hóa của nitơ là -4</w:t>
            </w:r>
          </w:p>
          <w:p w14:paraId="714C061F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66602D29" w14:textId="77777777" w:rsidTr="00C66BCD">
        <w:tc>
          <w:tcPr>
            <w:tcW w:w="1413" w:type="dxa"/>
          </w:tcPr>
          <w:p w14:paraId="1B0DD178" w14:textId="77777777" w:rsidR="004A7D7C" w:rsidRPr="004A7665" w:rsidRDefault="004A7D7C" w:rsidP="00DB6E79">
            <w:pPr>
              <w:spacing w:line="240" w:lineRule="auto"/>
            </w:pPr>
            <w:r w:rsidRPr="004A7665">
              <w:t>Câu 21</w:t>
            </w:r>
          </w:p>
        </w:tc>
        <w:tc>
          <w:tcPr>
            <w:tcW w:w="7981" w:type="dxa"/>
          </w:tcPr>
          <w:p w14:paraId="243182B8" w14:textId="77777777" w:rsidR="00904C1E" w:rsidRPr="004A7665" w:rsidRDefault="00904C1E" w:rsidP="00DB6E79">
            <w:pPr>
              <w:tabs>
                <w:tab w:val="left" w:pos="8040"/>
              </w:tabs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 xml:space="preserve">Cho các nhận định sau: </w:t>
            </w:r>
          </w:p>
          <w:p w14:paraId="1A7095FA" w14:textId="77777777" w:rsidR="00904C1E" w:rsidRPr="004A7665" w:rsidRDefault="00904C1E" w:rsidP="00DB6E79">
            <w:pPr>
              <w:tabs>
                <w:tab w:val="left" w:pos="8040"/>
              </w:tabs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(1)Số oxi hóa của nguyên tố trong các đơn chất đều bằng 0</w:t>
            </w:r>
          </w:p>
          <w:p w14:paraId="6C365615" w14:textId="77777777" w:rsidR="00904C1E" w:rsidRPr="004A7665" w:rsidRDefault="00904C1E" w:rsidP="00DB6E79">
            <w:pPr>
              <w:tabs>
                <w:tab w:val="left" w:pos="8040"/>
              </w:tabs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(2)Liên kết trong phân tử CH</w:t>
            </w:r>
            <w:r w:rsidRPr="004A7665">
              <w:rPr>
                <w:rFonts w:cs="Times New Roman"/>
                <w:sz w:val="24"/>
                <w:szCs w:val="24"/>
                <w:vertAlign w:val="subscript"/>
              </w:rPr>
              <w:t>4</w:t>
            </w:r>
            <w:r w:rsidRPr="004A7665">
              <w:rPr>
                <w:rFonts w:cs="Times New Roman"/>
                <w:sz w:val="24"/>
                <w:szCs w:val="24"/>
              </w:rPr>
              <w:t xml:space="preserve"> thuộc loại liên kết cộng hóa trị phân cực</w:t>
            </w:r>
          </w:p>
          <w:p w14:paraId="7B9161A8" w14:textId="77777777" w:rsidR="00904C1E" w:rsidRPr="004A7665" w:rsidRDefault="00904C1E" w:rsidP="00DB6E79">
            <w:pPr>
              <w:tabs>
                <w:tab w:val="left" w:pos="8040"/>
              </w:tabs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(3)Tất cả các nguyên tố nhóm IA đều là kim loại</w:t>
            </w:r>
          </w:p>
          <w:p w14:paraId="135C57F4" w14:textId="77777777" w:rsidR="00904C1E" w:rsidRPr="004A7665" w:rsidRDefault="00904C1E" w:rsidP="00DB6E79">
            <w:pPr>
              <w:tabs>
                <w:tab w:val="left" w:pos="8040"/>
              </w:tabs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(4)Phân tử CO</w:t>
            </w:r>
            <w:r w:rsidRPr="004A7665"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 xml:space="preserve"> và phân tử H</w:t>
            </w:r>
            <w:r w:rsidRPr="004A7665"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>O có có cấu tạo thẳng</w:t>
            </w:r>
          </w:p>
          <w:p w14:paraId="58A6F119" w14:textId="77777777" w:rsidR="00904C1E" w:rsidRPr="004A7665" w:rsidRDefault="00904C1E" w:rsidP="00DB6E79">
            <w:pPr>
              <w:tabs>
                <w:tab w:val="left" w:pos="8040"/>
              </w:tabs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(5)Tất cả các đồng vị của cùng một nguyên tố đều có số hạt electron như nhau</w:t>
            </w:r>
          </w:p>
          <w:p w14:paraId="177C3489" w14:textId="77777777" w:rsidR="00904C1E" w:rsidRPr="004A7665" w:rsidRDefault="00904C1E" w:rsidP="00DB6E79">
            <w:pPr>
              <w:tabs>
                <w:tab w:val="left" w:pos="8040"/>
              </w:tabs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(6) có 1 nguyên tố mà nguyên tử của nó có lớp electron ngoài cùng là 4s</w:t>
            </w:r>
            <w:r w:rsidRPr="004A7665">
              <w:rPr>
                <w:rFonts w:cs="Times New Roman"/>
                <w:sz w:val="24"/>
                <w:szCs w:val="24"/>
                <w:vertAlign w:val="superscript"/>
              </w:rPr>
              <w:t>1</w:t>
            </w:r>
            <w:r w:rsidRPr="004A7665">
              <w:rPr>
                <w:rFonts w:cs="Times New Roman"/>
                <w:sz w:val="24"/>
                <w:szCs w:val="24"/>
              </w:rPr>
              <w:t xml:space="preserve"> </w:t>
            </w:r>
          </w:p>
          <w:p w14:paraId="12F82731" w14:textId="77777777" w:rsidR="00904C1E" w:rsidRPr="004A7665" w:rsidRDefault="00904C1E" w:rsidP="00DB6E79">
            <w:pPr>
              <w:tabs>
                <w:tab w:val="left" w:pos="8040"/>
              </w:tabs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Số phát biểu đúng là</w:t>
            </w:r>
          </w:p>
          <w:p w14:paraId="7C29B05F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69E25E48" w14:textId="77777777" w:rsidTr="00C66BCD">
        <w:tc>
          <w:tcPr>
            <w:tcW w:w="1413" w:type="dxa"/>
            <w:vMerge w:val="restart"/>
          </w:tcPr>
          <w:p w14:paraId="12B17974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1DDF70C0" w14:textId="77777777" w:rsidR="00904C1E" w:rsidRPr="004A7665" w:rsidRDefault="00904C1E" w:rsidP="00DB6E79">
            <w:pPr>
              <w:tabs>
                <w:tab w:val="left" w:pos="8040"/>
              </w:tabs>
              <w:spacing w:after="0" w:line="240" w:lineRule="auto"/>
              <w:rPr>
                <w:rFonts w:cs="Times New Roman"/>
                <w:color w:val="FF0000"/>
                <w:sz w:val="24"/>
                <w:szCs w:val="24"/>
              </w:rPr>
            </w:pPr>
            <w:r w:rsidRPr="004A7665">
              <w:rPr>
                <w:rFonts w:cs="Times New Roman"/>
                <w:color w:val="FF0000"/>
                <w:sz w:val="24"/>
                <w:szCs w:val="24"/>
              </w:rPr>
              <w:t>2</w:t>
            </w:r>
          </w:p>
          <w:p w14:paraId="3D8D1EC6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0981D9F4" w14:textId="77777777" w:rsidTr="00C66BCD">
        <w:tc>
          <w:tcPr>
            <w:tcW w:w="1413" w:type="dxa"/>
            <w:vMerge/>
          </w:tcPr>
          <w:p w14:paraId="2C47CD85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59A4273B" w14:textId="1FF54553" w:rsidR="004A7D7C" w:rsidRPr="004A7665" w:rsidRDefault="00904C1E" w:rsidP="00DB6E79">
            <w:pPr>
              <w:spacing w:line="240" w:lineRule="auto"/>
            </w:pPr>
            <w:r w:rsidRPr="004A7665">
              <w:t>1</w:t>
            </w:r>
          </w:p>
        </w:tc>
      </w:tr>
      <w:tr w:rsidR="00557422" w:rsidRPr="004A7665" w14:paraId="694182AE" w14:textId="77777777" w:rsidTr="00C66BCD">
        <w:tc>
          <w:tcPr>
            <w:tcW w:w="1413" w:type="dxa"/>
            <w:vMerge/>
          </w:tcPr>
          <w:p w14:paraId="55931F1C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081D5B3A" w14:textId="1F71573F" w:rsidR="004A7D7C" w:rsidRPr="004A7665" w:rsidRDefault="00904C1E" w:rsidP="00DB6E79">
            <w:pPr>
              <w:spacing w:line="240" w:lineRule="auto"/>
            </w:pPr>
            <w:r w:rsidRPr="004A7665">
              <w:t>3</w:t>
            </w:r>
          </w:p>
        </w:tc>
      </w:tr>
      <w:tr w:rsidR="00557422" w:rsidRPr="004A7665" w14:paraId="6D55264A" w14:textId="77777777" w:rsidTr="00C66BCD">
        <w:tc>
          <w:tcPr>
            <w:tcW w:w="1413" w:type="dxa"/>
            <w:vMerge/>
          </w:tcPr>
          <w:p w14:paraId="113F3969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418A2FB6" w14:textId="5A2CDA69" w:rsidR="004A7D7C" w:rsidRPr="004A7665" w:rsidRDefault="00904C1E" w:rsidP="00DB6E79">
            <w:pPr>
              <w:spacing w:line="240" w:lineRule="auto"/>
            </w:pPr>
            <w:r w:rsidRPr="004A7665">
              <w:t>4</w:t>
            </w:r>
          </w:p>
        </w:tc>
      </w:tr>
      <w:tr w:rsidR="00557422" w:rsidRPr="004A7665" w14:paraId="57379010" w14:textId="77777777" w:rsidTr="00C66BCD">
        <w:tc>
          <w:tcPr>
            <w:tcW w:w="1413" w:type="dxa"/>
          </w:tcPr>
          <w:p w14:paraId="76AAE887" w14:textId="77777777" w:rsidR="004A7D7C" w:rsidRPr="004A7665" w:rsidRDefault="004A7D7C" w:rsidP="00DB6E79">
            <w:pPr>
              <w:spacing w:line="240" w:lineRule="auto"/>
            </w:pPr>
            <w:r w:rsidRPr="004A7665">
              <w:t>Câu 22</w:t>
            </w:r>
          </w:p>
        </w:tc>
        <w:tc>
          <w:tcPr>
            <w:tcW w:w="7981" w:type="dxa"/>
          </w:tcPr>
          <w:p w14:paraId="44ECC86C" w14:textId="7F596FE0" w:rsidR="00904C1E" w:rsidRPr="004A7665" w:rsidRDefault="00904C1E" w:rsidP="00DB6E79">
            <w:pPr>
              <w:tabs>
                <w:tab w:val="left" w:pos="8040"/>
              </w:tabs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Ion X</w:t>
            </w:r>
            <w:r w:rsidRPr="004A7665">
              <w:rPr>
                <w:rFonts w:cs="Times New Roman"/>
                <w:sz w:val="24"/>
                <w:szCs w:val="24"/>
                <w:vertAlign w:val="superscript"/>
              </w:rPr>
              <w:t>-</w:t>
            </w:r>
            <w:r w:rsidRPr="004A7665">
              <w:rPr>
                <w:rFonts w:cs="Times New Roman"/>
                <w:sz w:val="24"/>
                <w:szCs w:val="24"/>
              </w:rPr>
              <w:t xml:space="preserve"> có cấu hình electron lớp ngoài cùng là ns</w:t>
            </w:r>
            <w:r w:rsidRPr="004A7665"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>np</w:t>
            </w:r>
            <w:r w:rsidRPr="004A7665">
              <w:rPr>
                <w:rFonts w:cs="Times New Roman"/>
                <w:sz w:val="24"/>
                <w:szCs w:val="24"/>
                <w:vertAlign w:val="superscript"/>
              </w:rPr>
              <w:t>6</w:t>
            </w:r>
            <w:r w:rsidRPr="004A7665">
              <w:rPr>
                <w:rFonts w:cs="Times New Roman"/>
                <w:sz w:val="24"/>
                <w:szCs w:val="24"/>
              </w:rPr>
              <w:t xml:space="preserve">. Tỉ lệ giữa phần trăm khối lượng X trong oxit cao nhất và phần trăm khối lượng X trong hợp chất khí với hidro là 0,3989. Nhận định nào sau đây </w:t>
            </w:r>
            <w:r w:rsidR="00BC22F3">
              <w:rPr>
                <w:rFonts w:cs="Times New Roman"/>
                <w:sz w:val="24"/>
                <w:szCs w:val="24"/>
              </w:rPr>
              <w:t xml:space="preserve">KHÔNG ĐÚNG </w:t>
            </w:r>
            <w:r w:rsidRPr="004A7665">
              <w:rPr>
                <w:rFonts w:cs="Times New Roman"/>
                <w:sz w:val="24"/>
                <w:szCs w:val="24"/>
              </w:rPr>
              <w:t xml:space="preserve"> ?</w:t>
            </w:r>
          </w:p>
          <w:p w14:paraId="15A788CB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110F5FA5" w14:textId="77777777" w:rsidTr="00C66BCD">
        <w:tc>
          <w:tcPr>
            <w:tcW w:w="1413" w:type="dxa"/>
            <w:vMerge w:val="restart"/>
          </w:tcPr>
          <w:p w14:paraId="099E981F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6ACAA8D4" w14:textId="77777777" w:rsidR="00904C1E" w:rsidRPr="004A7665" w:rsidRDefault="00904C1E" w:rsidP="00DB6E79">
            <w:pPr>
              <w:tabs>
                <w:tab w:val="left" w:pos="8040"/>
              </w:tabs>
              <w:spacing w:after="0" w:line="240" w:lineRule="auto"/>
              <w:rPr>
                <w:rFonts w:cs="Times New Roman"/>
                <w:color w:val="FF0000"/>
                <w:sz w:val="24"/>
                <w:szCs w:val="24"/>
              </w:rPr>
            </w:pPr>
            <w:r w:rsidRPr="004A7665">
              <w:rPr>
                <w:rFonts w:cs="Times New Roman"/>
                <w:color w:val="FF0000"/>
                <w:sz w:val="24"/>
                <w:szCs w:val="24"/>
              </w:rPr>
              <w:t>Phần trăm khối lượng hidro trong hợp chất khí với hidro của X là 1,12%</w:t>
            </w:r>
          </w:p>
          <w:p w14:paraId="243E9CBA" w14:textId="77777777" w:rsidR="004A7D7C" w:rsidRPr="004A7665" w:rsidRDefault="004A7D7C" w:rsidP="00DB6E79">
            <w:pPr>
              <w:spacing w:line="240" w:lineRule="auto"/>
              <w:rPr>
                <w:color w:val="FF0000"/>
              </w:rPr>
            </w:pPr>
          </w:p>
        </w:tc>
      </w:tr>
      <w:tr w:rsidR="00557422" w:rsidRPr="004A7665" w14:paraId="364B1F0A" w14:textId="77777777" w:rsidTr="00C66BCD">
        <w:tc>
          <w:tcPr>
            <w:tcW w:w="1413" w:type="dxa"/>
            <w:vMerge/>
          </w:tcPr>
          <w:p w14:paraId="15D4E8C7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6D414029" w14:textId="77777777" w:rsidR="00904C1E" w:rsidRPr="004A7665" w:rsidRDefault="00904C1E" w:rsidP="00DB6E79">
            <w:pPr>
              <w:tabs>
                <w:tab w:val="left" w:pos="8040"/>
              </w:tabs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X ở chu kì nhỏ</w:t>
            </w:r>
          </w:p>
          <w:p w14:paraId="23F2D7BC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2F0873AF" w14:textId="77777777" w:rsidTr="00C66BCD">
        <w:tc>
          <w:tcPr>
            <w:tcW w:w="1413" w:type="dxa"/>
            <w:vMerge/>
          </w:tcPr>
          <w:p w14:paraId="7AF29101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7943ECC3" w14:textId="77777777" w:rsidR="00904C1E" w:rsidRPr="004A7665" w:rsidRDefault="00904C1E" w:rsidP="00DB6E79">
            <w:pPr>
              <w:tabs>
                <w:tab w:val="left" w:pos="8040"/>
              </w:tabs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Phần trăm khối lượng X trong oxit cao nhất là 38,8%</w:t>
            </w:r>
          </w:p>
          <w:p w14:paraId="46B1D36A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2C4C009E" w14:textId="77777777" w:rsidTr="00C66BCD">
        <w:tc>
          <w:tcPr>
            <w:tcW w:w="1413" w:type="dxa"/>
            <w:vMerge/>
          </w:tcPr>
          <w:p w14:paraId="724AC2CF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2C7A039C" w14:textId="5AEDDA67" w:rsidR="00904C1E" w:rsidRPr="004A7665" w:rsidRDefault="00904C1E" w:rsidP="00DB6E79">
            <w:pPr>
              <w:tabs>
                <w:tab w:val="left" w:pos="8040"/>
              </w:tabs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Phần trăm khối lượng X trong hợp chất khí với hidro của X là 97</w:t>
            </w:r>
            <w:r w:rsidR="00E516C8" w:rsidRPr="004A7665">
              <w:rPr>
                <w:rFonts w:cs="Times New Roman"/>
                <w:sz w:val="24"/>
                <w:szCs w:val="24"/>
              </w:rPr>
              <w:t>,26</w:t>
            </w:r>
            <w:r w:rsidRPr="004A7665">
              <w:rPr>
                <w:rFonts w:cs="Times New Roman"/>
                <w:sz w:val="24"/>
                <w:szCs w:val="24"/>
              </w:rPr>
              <w:t>%</w:t>
            </w:r>
          </w:p>
          <w:p w14:paraId="39206EEB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7091FDE2" w14:textId="77777777" w:rsidTr="00EC2365">
        <w:tc>
          <w:tcPr>
            <w:tcW w:w="1413" w:type="dxa"/>
          </w:tcPr>
          <w:p w14:paraId="7AC07FAB" w14:textId="77777777" w:rsidR="00EC2365" w:rsidRPr="004A7665" w:rsidRDefault="004A7D7C" w:rsidP="00DB6E79">
            <w:pPr>
              <w:spacing w:line="240" w:lineRule="auto"/>
            </w:pPr>
            <w:r w:rsidRPr="004A7665">
              <w:t>Câu 23</w:t>
            </w:r>
          </w:p>
        </w:tc>
        <w:tc>
          <w:tcPr>
            <w:tcW w:w="7981" w:type="dxa"/>
          </w:tcPr>
          <w:p w14:paraId="5D48AF12" w14:textId="77777777" w:rsidR="00567E44" w:rsidRPr="004A7665" w:rsidRDefault="00567E44" w:rsidP="00DB6E79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 xml:space="preserve">Tổng số hạt cơ bản (proton, nơtron, electron) của một nguyên tử X là 58. Trong đó số hạt mang điện gấp 1,9 lần số hạt không mang điện. Nhận định nào sau đây </w:t>
            </w:r>
            <w:r w:rsidRPr="004A7665">
              <w:rPr>
                <w:rFonts w:cs="Times New Roman"/>
                <w:i/>
                <w:iCs/>
                <w:sz w:val="24"/>
                <w:szCs w:val="24"/>
              </w:rPr>
              <w:t>đúng</w:t>
            </w:r>
            <w:r w:rsidRPr="004A7665">
              <w:rPr>
                <w:rFonts w:cs="Times New Roman"/>
                <w:sz w:val="24"/>
                <w:szCs w:val="24"/>
              </w:rPr>
              <w:t xml:space="preserve"> ?</w:t>
            </w:r>
          </w:p>
          <w:p w14:paraId="45EEADE5" w14:textId="77777777" w:rsidR="00EC2365" w:rsidRPr="004A7665" w:rsidRDefault="00EC2365" w:rsidP="00DB6E79">
            <w:pPr>
              <w:spacing w:line="240" w:lineRule="auto"/>
            </w:pPr>
          </w:p>
        </w:tc>
      </w:tr>
      <w:tr w:rsidR="00557422" w:rsidRPr="004A7665" w14:paraId="4053DF21" w14:textId="77777777" w:rsidTr="00C66BCD">
        <w:tc>
          <w:tcPr>
            <w:tcW w:w="1413" w:type="dxa"/>
            <w:vMerge w:val="restart"/>
          </w:tcPr>
          <w:p w14:paraId="2BC5C32F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38FE24B1" w14:textId="560F5526" w:rsidR="00567E44" w:rsidRPr="004A7665" w:rsidRDefault="00567E44" w:rsidP="00DB6E79">
            <w:pPr>
              <w:spacing w:after="0" w:line="240" w:lineRule="auto"/>
              <w:rPr>
                <w:rFonts w:cs="Times New Roman"/>
                <w:color w:val="FF0000"/>
                <w:sz w:val="24"/>
                <w:szCs w:val="24"/>
              </w:rPr>
            </w:pPr>
            <w:r w:rsidRPr="004A7665">
              <w:rPr>
                <w:rFonts w:cs="Times New Roman"/>
                <w:color w:val="FF0000"/>
                <w:sz w:val="24"/>
                <w:szCs w:val="24"/>
              </w:rPr>
              <w:t>X có thể tạo X</w:t>
            </w:r>
            <w:r w:rsidRPr="004A7665">
              <w:rPr>
                <w:rFonts w:cs="Times New Roman"/>
                <w:color w:val="FF0000"/>
                <w:sz w:val="24"/>
                <w:szCs w:val="24"/>
                <w:vertAlign w:val="superscript"/>
              </w:rPr>
              <w:t>+</w:t>
            </w:r>
            <w:r w:rsidRPr="004A7665">
              <w:rPr>
                <w:rFonts w:cs="Times New Roman"/>
                <w:color w:val="FF0000"/>
                <w:sz w:val="24"/>
                <w:szCs w:val="24"/>
              </w:rPr>
              <w:t xml:space="preserve"> mang cấu hình bền giống khí hiếm</w:t>
            </w:r>
          </w:p>
          <w:p w14:paraId="5CDDB41F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58DE605C" w14:textId="77777777" w:rsidTr="00C66BCD">
        <w:tc>
          <w:tcPr>
            <w:tcW w:w="1413" w:type="dxa"/>
            <w:vMerge/>
          </w:tcPr>
          <w:p w14:paraId="6CA3D4F8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0CFAB80A" w14:textId="77777777" w:rsidR="00567E44" w:rsidRPr="004A7665" w:rsidRDefault="00567E44" w:rsidP="00DB6E79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Số hạt proton của X là 20</w:t>
            </w:r>
          </w:p>
          <w:p w14:paraId="642E2215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55BF8D99" w14:textId="77777777" w:rsidTr="00EC2365">
        <w:tc>
          <w:tcPr>
            <w:tcW w:w="1413" w:type="dxa"/>
            <w:vMerge/>
          </w:tcPr>
          <w:p w14:paraId="6623965E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</w:tcPr>
          <w:p w14:paraId="1BF43490" w14:textId="77777777" w:rsidR="00567E44" w:rsidRPr="004A7665" w:rsidRDefault="00567E44" w:rsidP="00DB6E79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X là phi kim</w:t>
            </w:r>
          </w:p>
          <w:p w14:paraId="7E4C7208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5908532C" w14:textId="77777777" w:rsidTr="004A7D7C">
        <w:tc>
          <w:tcPr>
            <w:tcW w:w="1413" w:type="dxa"/>
            <w:vMerge/>
            <w:tcBorders>
              <w:bottom w:val="dotted" w:sz="4" w:space="0" w:color="auto"/>
            </w:tcBorders>
          </w:tcPr>
          <w:p w14:paraId="30A8079E" w14:textId="77777777" w:rsidR="004A7D7C" w:rsidRPr="004A7665" w:rsidRDefault="004A7D7C" w:rsidP="00DB6E79">
            <w:pPr>
              <w:spacing w:line="240" w:lineRule="auto"/>
            </w:pPr>
          </w:p>
        </w:tc>
        <w:tc>
          <w:tcPr>
            <w:tcW w:w="7981" w:type="dxa"/>
            <w:tcBorders>
              <w:bottom w:val="dotted" w:sz="4" w:space="0" w:color="auto"/>
            </w:tcBorders>
          </w:tcPr>
          <w:p w14:paraId="1A57675F" w14:textId="77777777" w:rsidR="00567E44" w:rsidRPr="004A7665" w:rsidRDefault="00567E44" w:rsidP="00DB6E79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Tổng số electron p của X là 16</w:t>
            </w:r>
          </w:p>
          <w:p w14:paraId="3938F47E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24F4C002" w14:textId="77777777" w:rsidTr="004A7D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41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F6BB12D" w14:textId="77777777" w:rsidR="004A7D7C" w:rsidRPr="004A7665" w:rsidRDefault="004A7D7C" w:rsidP="00DB6E79">
            <w:pPr>
              <w:spacing w:line="240" w:lineRule="auto"/>
            </w:pPr>
            <w:r w:rsidRPr="004A7665">
              <w:t>Câu 24</w:t>
            </w:r>
          </w:p>
        </w:tc>
        <w:tc>
          <w:tcPr>
            <w:tcW w:w="798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3889BBF" w14:textId="77777777" w:rsidR="00F83DDA" w:rsidRPr="004A7665" w:rsidRDefault="00F83DDA" w:rsidP="00DB6E79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Có các nguyên tố X; Y; Z có cấu hình e như sau</w:t>
            </w:r>
          </w:p>
          <w:p w14:paraId="0314D323" w14:textId="77777777" w:rsidR="00D80195" w:rsidRPr="004A7665" w:rsidRDefault="00F83DDA" w:rsidP="00DB6E79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X: 1s</w:t>
            </w:r>
            <w:r w:rsidRPr="004A7665"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>2s</w:t>
            </w:r>
            <w:r w:rsidRPr="004A7665"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>2p</w:t>
            </w:r>
            <w:r w:rsidRPr="004A7665">
              <w:rPr>
                <w:rFonts w:cs="Times New Roman"/>
                <w:sz w:val="24"/>
                <w:szCs w:val="24"/>
                <w:vertAlign w:val="superscript"/>
              </w:rPr>
              <w:t>6</w:t>
            </w:r>
            <w:r w:rsidRPr="004A7665">
              <w:rPr>
                <w:rFonts w:cs="Times New Roman"/>
                <w:sz w:val="24"/>
                <w:szCs w:val="24"/>
              </w:rPr>
              <w:t>3s</w:t>
            </w:r>
            <w:r w:rsidRPr="004A7665"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ab/>
            </w:r>
            <w:r w:rsidRPr="004A7665">
              <w:rPr>
                <w:rFonts w:cs="Times New Roman"/>
                <w:sz w:val="24"/>
                <w:szCs w:val="24"/>
              </w:rPr>
              <w:tab/>
              <w:t>Y: 1s</w:t>
            </w:r>
            <w:r w:rsidRPr="004A7665"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>2s</w:t>
            </w:r>
            <w:r w:rsidRPr="004A7665"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>2p</w:t>
            </w:r>
            <w:r w:rsidRPr="004A7665">
              <w:rPr>
                <w:rFonts w:cs="Times New Roman"/>
                <w:sz w:val="24"/>
                <w:szCs w:val="24"/>
                <w:vertAlign w:val="superscript"/>
              </w:rPr>
              <w:t>6</w:t>
            </w:r>
            <w:r w:rsidRPr="004A7665">
              <w:rPr>
                <w:rFonts w:cs="Times New Roman"/>
                <w:sz w:val="24"/>
                <w:szCs w:val="24"/>
              </w:rPr>
              <w:t>3s</w:t>
            </w:r>
            <w:r w:rsidRPr="004A7665"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>3p</w:t>
            </w:r>
            <w:r w:rsidRPr="004A7665">
              <w:rPr>
                <w:rFonts w:cs="Times New Roman"/>
                <w:sz w:val="24"/>
                <w:szCs w:val="24"/>
                <w:vertAlign w:val="superscript"/>
              </w:rPr>
              <w:t>1</w:t>
            </w:r>
            <w:r w:rsidRPr="004A7665">
              <w:rPr>
                <w:rFonts w:cs="Times New Roman"/>
                <w:sz w:val="24"/>
                <w:szCs w:val="24"/>
              </w:rPr>
              <w:t xml:space="preserve">; </w:t>
            </w:r>
            <w:r w:rsidRPr="004A7665">
              <w:rPr>
                <w:rFonts w:cs="Times New Roman"/>
                <w:sz w:val="24"/>
                <w:szCs w:val="24"/>
              </w:rPr>
              <w:tab/>
            </w:r>
            <w:r w:rsidRPr="004A7665">
              <w:rPr>
                <w:rFonts w:cs="Times New Roman"/>
                <w:sz w:val="24"/>
                <w:szCs w:val="24"/>
              </w:rPr>
              <w:tab/>
            </w:r>
          </w:p>
          <w:p w14:paraId="5ACBE752" w14:textId="25427F27" w:rsidR="00F83DDA" w:rsidRPr="004A7665" w:rsidRDefault="00F83DDA" w:rsidP="00DB6E79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Z: 1s</w:t>
            </w:r>
            <w:r w:rsidRPr="004A7665"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>2s</w:t>
            </w:r>
            <w:r w:rsidRPr="004A7665"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>2p</w:t>
            </w:r>
            <w:r w:rsidRPr="004A7665">
              <w:rPr>
                <w:rFonts w:cs="Times New Roman"/>
                <w:sz w:val="24"/>
                <w:szCs w:val="24"/>
                <w:vertAlign w:val="superscript"/>
              </w:rPr>
              <w:t>6</w:t>
            </w:r>
            <w:r w:rsidRPr="004A7665">
              <w:rPr>
                <w:rFonts w:cs="Times New Roman"/>
                <w:sz w:val="24"/>
                <w:szCs w:val="24"/>
              </w:rPr>
              <w:t>3s</w:t>
            </w:r>
            <w:r w:rsidRPr="004A7665"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 w:rsidRPr="004A7665">
              <w:rPr>
                <w:rFonts w:cs="Times New Roman"/>
                <w:sz w:val="24"/>
                <w:szCs w:val="24"/>
              </w:rPr>
              <w:t>3p</w:t>
            </w:r>
            <w:r w:rsidRPr="004A7665">
              <w:rPr>
                <w:rFonts w:cs="Times New Roman"/>
                <w:sz w:val="24"/>
                <w:szCs w:val="24"/>
                <w:vertAlign w:val="superscript"/>
              </w:rPr>
              <w:t>6</w:t>
            </w:r>
            <w:r w:rsidRPr="004A7665">
              <w:rPr>
                <w:rFonts w:cs="Times New Roman"/>
                <w:sz w:val="24"/>
                <w:szCs w:val="24"/>
              </w:rPr>
              <w:t>4s</w:t>
            </w:r>
            <w:r w:rsidRPr="004A7665">
              <w:rPr>
                <w:rFonts w:cs="Times New Roman"/>
                <w:sz w:val="24"/>
                <w:szCs w:val="24"/>
                <w:vertAlign w:val="superscript"/>
              </w:rPr>
              <w:t>1</w:t>
            </w:r>
          </w:p>
          <w:p w14:paraId="5B761538" w14:textId="77777777" w:rsidR="00F83DDA" w:rsidRPr="004A7665" w:rsidRDefault="00F83DDA" w:rsidP="00DB6E79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 xml:space="preserve">Tính kim loại được sắp xếp theo thứ tự nào sau đây </w:t>
            </w:r>
            <w:r w:rsidRPr="004A7665">
              <w:rPr>
                <w:rFonts w:cs="Times New Roman"/>
                <w:i/>
                <w:iCs/>
                <w:sz w:val="24"/>
                <w:szCs w:val="24"/>
              </w:rPr>
              <w:t>đúng ?</w:t>
            </w:r>
          </w:p>
          <w:p w14:paraId="5178DE4B" w14:textId="77777777" w:rsidR="004A7D7C" w:rsidRPr="004A7665" w:rsidRDefault="004A7D7C" w:rsidP="00DB6E79">
            <w:pPr>
              <w:spacing w:line="240" w:lineRule="auto"/>
            </w:pPr>
          </w:p>
        </w:tc>
      </w:tr>
      <w:tr w:rsidR="00557422" w:rsidRPr="004A7665" w14:paraId="247054F1" w14:textId="77777777" w:rsidTr="002F0E2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413" w:type="dxa"/>
            <w:vMerge w:val="restart"/>
            <w:tcBorders>
              <w:top w:val="dotted" w:sz="4" w:space="0" w:color="auto"/>
              <w:left w:val="dotted" w:sz="4" w:space="0" w:color="auto"/>
              <w:right w:val="dotted" w:sz="4" w:space="0" w:color="auto"/>
            </w:tcBorders>
          </w:tcPr>
          <w:p w14:paraId="5C76E19E" w14:textId="77777777" w:rsidR="00A060B5" w:rsidRPr="004A7665" w:rsidRDefault="00A060B5" w:rsidP="00DB6E79">
            <w:pPr>
              <w:spacing w:line="240" w:lineRule="auto"/>
              <w:rPr>
                <w:color w:val="FF0000"/>
              </w:rPr>
            </w:pPr>
          </w:p>
        </w:tc>
        <w:tc>
          <w:tcPr>
            <w:tcW w:w="798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5A64CAA" w14:textId="77777777" w:rsidR="00F83DDA" w:rsidRPr="004A7665" w:rsidRDefault="00F83DDA" w:rsidP="00DB6E79">
            <w:pPr>
              <w:spacing w:after="0" w:line="240" w:lineRule="auto"/>
              <w:rPr>
                <w:rFonts w:cs="Times New Roman"/>
                <w:color w:val="FF0000"/>
                <w:sz w:val="24"/>
                <w:szCs w:val="24"/>
              </w:rPr>
            </w:pPr>
            <w:r w:rsidRPr="004A7665">
              <w:rPr>
                <w:rFonts w:cs="Times New Roman"/>
                <w:color w:val="FF0000"/>
                <w:sz w:val="24"/>
                <w:szCs w:val="24"/>
              </w:rPr>
              <w:t>Y &lt;X &lt; Z</w:t>
            </w:r>
          </w:p>
          <w:p w14:paraId="57BA62E2" w14:textId="77777777" w:rsidR="00A060B5" w:rsidRPr="004A7665" w:rsidRDefault="00A060B5" w:rsidP="00DB6E79">
            <w:pPr>
              <w:spacing w:line="240" w:lineRule="auto"/>
              <w:rPr>
                <w:color w:val="FF0000"/>
              </w:rPr>
            </w:pPr>
          </w:p>
        </w:tc>
      </w:tr>
      <w:tr w:rsidR="00557422" w:rsidRPr="004A7665" w14:paraId="25F2A56B" w14:textId="77777777" w:rsidTr="002F0E2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413" w:type="dxa"/>
            <w:vMerge/>
            <w:tcBorders>
              <w:left w:val="dotted" w:sz="4" w:space="0" w:color="auto"/>
              <w:right w:val="dotted" w:sz="4" w:space="0" w:color="auto"/>
            </w:tcBorders>
          </w:tcPr>
          <w:p w14:paraId="0477570E" w14:textId="77777777" w:rsidR="00A060B5" w:rsidRPr="004A7665" w:rsidRDefault="00A060B5" w:rsidP="00DB6E79">
            <w:pPr>
              <w:spacing w:line="240" w:lineRule="auto"/>
            </w:pPr>
          </w:p>
        </w:tc>
        <w:tc>
          <w:tcPr>
            <w:tcW w:w="798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F830F9C" w14:textId="77777777" w:rsidR="00F83DDA" w:rsidRPr="004A7665" w:rsidRDefault="00F83DDA" w:rsidP="00DB6E79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 xml:space="preserve">Z&lt; Y&lt; X </w:t>
            </w:r>
          </w:p>
          <w:p w14:paraId="71535BB8" w14:textId="77777777" w:rsidR="00A060B5" w:rsidRPr="004A7665" w:rsidRDefault="00A060B5" w:rsidP="00DB6E79">
            <w:pPr>
              <w:spacing w:line="240" w:lineRule="auto"/>
            </w:pPr>
          </w:p>
        </w:tc>
      </w:tr>
      <w:tr w:rsidR="00557422" w:rsidRPr="004A7665" w14:paraId="56D1DEF5" w14:textId="77777777" w:rsidTr="002F0E2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413" w:type="dxa"/>
            <w:vMerge/>
            <w:tcBorders>
              <w:left w:val="dotted" w:sz="4" w:space="0" w:color="auto"/>
              <w:right w:val="dotted" w:sz="4" w:space="0" w:color="auto"/>
            </w:tcBorders>
          </w:tcPr>
          <w:p w14:paraId="68C0D236" w14:textId="77777777" w:rsidR="00A060B5" w:rsidRPr="004A7665" w:rsidRDefault="00A060B5" w:rsidP="00DB6E79">
            <w:pPr>
              <w:spacing w:line="240" w:lineRule="auto"/>
            </w:pPr>
          </w:p>
        </w:tc>
        <w:tc>
          <w:tcPr>
            <w:tcW w:w="798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00680EC" w14:textId="77777777" w:rsidR="00F83DDA" w:rsidRPr="004A7665" w:rsidRDefault="00F83DDA" w:rsidP="00DB6E79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X &lt; Y &lt; Z</w:t>
            </w:r>
          </w:p>
          <w:p w14:paraId="484D4160" w14:textId="77777777" w:rsidR="00A060B5" w:rsidRPr="004A7665" w:rsidRDefault="00A060B5" w:rsidP="00DB6E79">
            <w:pPr>
              <w:spacing w:after="0" w:line="240" w:lineRule="auto"/>
            </w:pPr>
          </w:p>
        </w:tc>
      </w:tr>
      <w:tr w:rsidR="00557422" w:rsidRPr="004A7665" w14:paraId="6710625E" w14:textId="77777777" w:rsidTr="002F0E2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413" w:type="dxa"/>
            <w:vMerge/>
            <w:tcBorders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C634A19" w14:textId="77777777" w:rsidR="00A060B5" w:rsidRPr="004A7665" w:rsidRDefault="00A060B5" w:rsidP="00DB6E79">
            <w:pPr>
              <w:spacing w:line="240" w:lineRule="auto"/>
            </w:pPr>
          </w:p>
        </w:tc>
        <w:tc>
          <w:tcPr>
            <w:tcW w:w="798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37D069E" w14:textId="77777777" w:rsidR="00F83DDA" w:rsidRPr="004A7665" w:rsidRDefault="00F83DDA" w:rsidP="00DB6E79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Y&lt; Z &lt; X</w:t>
            </w:r>
          </w:p>
          <w:p w14:paraId="181E8CE8" w14:textId="77777777" w:rsidR="00A060B5" w:rsidRPr="004A7665" w:rsidRDefault="00A060B5" w:rsidP="00DB6E79">
            <w:pPr>
              <w:spacing w:line="240" w:lineRule="auto"/>
            </w:pPr>
          </w:p>
        </w:tc>
      </w:tr>
      <w:tr w:rsidR="00557422" w:rsidRPr="004A7665" w14:paraId="3EF585EE" w14:textId="77777777" w:rsidTr="004A7D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41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A9A91ED" w14:textId="77777777" w:rsidR="00A060B5" w:rsidRPr="004A7665" w:rsidRDefault="00A060B5" w:rsidP="00DB6E79">
            <w:pPr>
              <w:spacing w:line="240" w:lineRule="auto"/>
            </w:pPr>
            <w:r w:rsidRPr="004A7665">
              <w:lastRenderedPageBreak/>
              <w:t>Câu 25</w:t>
            </w:r>
          </w:p>
        </w:tc>
        <w:tc>
          <w:tcPr>
            <w:tcW w:w="798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D05682D" w14:textId="57606DCE" w:rsidR="00067A78" w:rsidRPr="004A7665" w:rsidRDefault="00067A78" w:rsidP="00DB6E79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 xml:space="preserve">R thuộc nhóm VIA. Trong oxit cao nhất của R, oxi chiếm 60% khối lượng. Nhận định nào sau đây </w:t>
            </w:r>
            <w:r w:rsidR="00BC22F3">
              <w:rPr>
                <w:rFonts w:cs="Times New Roman"/>
                <w:i/>
                <w:iCs/>
                <w:sz w:val="24"/>
                <w:szCs w:val="24"/>
              </w:rPr>
              <w:t>KHÔNG ĐÚNG</w:t>
            </w:r>
            <w:r w:rsidRPr="004A7665">
              <w:rPr>
                <w:rFonts w:cs="Times New Roman"/>
                <w:sz w:val="24"/>
                <w:szCs w:val="24"/>
              </w:rPr>
              <w:t>?</w:t>
            </w:r>
          </w:p>
          <w:p w14:paraId="16DD32E0" w14:textId="77777777" w:rsidR="00A060B5" w:rsidRPr="004A7665" w:rsidRDefault="00A060B5" w:rsidP="00DB6E79">
            <w:pPr>
              <w:spacing w:line="240" w:lineRule="auto"/>
            </w:pPr>
          </w:p>
        </w:tc>
      </w:tr>
      <w:tr w:rsidR="00557422" w:rsidRPr="004A7665" w14:paraId="5D113462" w14:textId="77777777" w:rsidTr="001F341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413" w:type="dxa"/>
            <w:vMerge w:val="restart"/>
            <w:tcBorders>
              <w:top w:val="dotted" w:sz="4" w:space="0" w:color="auto"/>
              <w:left w:val="dotted" w:sz="4" w:space="0" w:color="auto"/>
              <w:right w:val="dotted" w:sz="4" w:space="0" w:color="auto"/>
            </w:tcBorders>
          </w:tcPr>
          <w:p w14:paraId="6C1FCB08" w14:textId="77777777" w:rsidR="00A060B5" w:rsidRPr="004A7665" w:rsidRDefault="00A060B5" w:rsidP="00DB6E79">
            <w:pPr>
              <w:spacing w:line="240" w:lineRule="auto"/>
              <w:rPr>
                <w:color w:val="FF0000"/>
              </w:rPr>
            </w:pPr>
          </w:p>
        </w:tc>
        <w:tc>
          <w:tcPr>
            <w:tcW w:w="798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33DEC3F" w14:textId="77777777" w:rsidR="00067A78" w:rsidRPr="004A7665" w:rsidRDefault="00067A78" w:rsidP="00DB6E79">
            <w:pPr>
              <w:spacing w:after="0" w:line="240" w:lineRule="auto"/>
              <w:rPr>
                <w:rFonts w:cs="Times New Roman"/>
                <w:color w:val="FF0000"/>
                <w:sz w:val="24"/>
                <w:szCs w:val="24"/>
              </w:rPr>
            </w:pPr>
            <w:r w:rsidRPr="004A7665">
              <w:rPr>
                <w:rFonts w:cs="Times New Roman"/>
                <w:color w:val="FF0000"/>
                <w:sz w:val="24"/>
                <w:szCs w:val="24"/>
              </w:rPr>
              <w:t>Trong hợp chất khí với hidro R chiếm 15,79% về khối lượng</w:t>
            </w:r>
          </w:p>
          <w:p w14:paraId="1ABCEE5D" w14:textId="77777777" w:rsidR="00A060B5" w:rsidRPr="004A7665" w:rsidRDefault="00A060B5" w:rsidP="00DB6E79">
            <w:pPr>
              <w:spacing w:after="0" w:line="240" w:lineRule="auto"/>
              <w:rPr>
                <w:color w:val="FF0000"/>
              </w:rPr>
            </w:pPr>
          </w:p>
        </w:tc>
      </w:tr>
      <w:tr w:rsidR="00557422" w:rsidRPr="004A7665" w14:paraId="23617B63" w14:textId="77777777" w:rsidTr="001F341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413" w:type="dxa"/>
            <w:vMerge/>
            <w:tcBorders>
              <w:left w:val="dotted" w:sz="4" w:space="0" w:color="auto"/>
              <w:right w:val="dotted" w:sz="4" w:space="0" w:color="auto"/>
            </w:tcBorders>
          </w:tcPr>
          <w:p w14:paraId="78138231" w14:textId="77777777" w:rsidR="00A060B5" w:rsidRPr="004A7665" w:rsidRDefault="00A060B5" w:rsidP="00DB6E79">
            <w:pPr>
              <w:spacing w:line="240" w:lineRule="auto"/>
            </w:pPr>
          </w:p>
        </w:tc>
        <w:tc>
          <w:tcPr>
            <w:tcW w:w="798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FBF9F8C" w14:textId="77777777" w:rsidR="00067A78" w:rsidRPr="004A7665" w:rsidRDefault="00067A78" w:rsidP="00DB6E79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R là lưu huỳnh</w:t>
            </w:r>
          </w:p>
          <w:p w14:paraId="1F7695E7" w14:textId="77777777" w:rsidR="00A060B5" w:rsidRPr="004A7665" w:rsidRDefault="00A060B5" w:rsidP="00DB6E79">
            <w:pPr>
              <w:spacing w:line="240" w:lineRule="auto"/>
            </w:pPr>
          </w:p>
        </w:tc>
      </w:tr>
      <w:tr w:rsidR="00557422" w:rsidRPr="004A7665" w14:paraId="3977F7FB" w14:textId="77777777" w:rsidTr="001F341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413" w:type="dxa"/>
            <w:vMerge/>
            <w:tcBorders>
              <w:left w:val="dotted" w:sz="4" w:space="0" w:color="auto"/>
              <w:right w:val="dotted" w:sz="4" w:space="0" w:color="auto"/>
            </w:tcBorders>
          </w:tcPr>
          <w:p w14:paraId="6DC74ED7" w14:textId="77777777" w:rsidR="00A060B5" w:rsidRPr="004A7665" w:rsidRDefault="00A060B5" w:rsidP="00DB6E79">
            <w:pPr>
              <w:spacing w:line="240" w:lineRule="auto"/>
            </w:pPr>
          </w:p>
        </w:tc>
        <w:tc>
          <w:tcPr>
            <w:tcW w:w="798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33EFA03" w14:textId="77777777" w:rsidR="00067A78" w:rsidRPr="004A7665" w:rsidRDefault="00067A78" w:rsidP="00DB6E79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R thuộc chu kì 3</w:t>
            </w:r>
          </w:p>
          <w:p w14:paraId="1228920F" w14:textId="77777777" w:rsidR="00A060B5" w:rsidRPr="004A7665" w:rsidRDefault="00A060B5" w:rsidP="00DB6E79">
            <w:pPr>
              <w:spacing w:line="240" w:lineRule="auto"/>
            </w:pPr>
          </w:p>
        </w:tc>
      </w:tr>
      <w:tr w:rsidR="00A060B5" w:rsidRPr="004A7665" w14:paraId="6CC8A6D8" w14:textId="77777777" w:rsidTr="001F341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413" w:type="dxa"/>
            <w:vMerge/>
            <w:tcBorders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A712A4E" w14:textId="77777777" w:rsidR="00A060B5" w:rsidRPr="004A7665" w:rsidRDefault="00A060B5" w:rsidP="00DB6E79">
            <w:pPr>
              <w:spacing w:line="240" w:lineRule="auto"/>
            </w:pPr>
          </w:p>
        </w:tc>
        <w:tc>
          <w:tcPr>
            <w:tcW w:w="798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512D305" w14:textId="77777777" w:rsidR="00067A78" w:rsidRPr="004A7665" w:rsidRDefault="00067A78" w:rsidP="00DB6E79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4A7665">
              <w:rPr>
                <w:rFonts w:cs="Times New Roman"/>
                <w:sz w:val="24"/>
                <w:szCs w:val="24"/>
              </w:rPr>
              <w:t>R là phi kim</w:t>
            </w:r>
          </w:p>
          <w:p w14:paraId="7270CF2B" w14:textId="77777777" w:rsidR="00A060B5" w:rsidRPr="004A7665" w:rsidRDefault="00A060B5" w:rsidP="00DB6E79">
            <w:pPr>
              <w:spacing w:line="240" w:lineRule="auto"/>
            </w:pPr>
          </w:p>
        </w:tc>
      </w:tr>
    </w:tbl>
    <w:p w14:paraId="68B5A0FB" w14:textId="77777777" w:rsidR="00EC2365" w:rsidRPr="004A7665" w:rsidRDefault="00EC2365" w:rsidP="00DB6E79">
      <w:pPr>
        <w:spacing w:line="240" w:lineRule="auto"/>
      </w:pPr>
    </w:p>
    <w:sectPr w:rsidR="00EC2365" w:rsidRPr="004A7665" w:rsidSect="006F23EF">
      <w:pgSz w:w="12240" w:h="15840"/>
      <w:pgMar w:top="1134" w:right="851" w:bottom="1134" w:left="1985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C2365"/>
    <w:rsid w:val="00041D06"/>
    <w:rsid w:val="00067A78"/>
    <w:rsid w:val="00156335"/>
    <w:rsid w:val="001802A5"/>
    <w:rsid w:val="001F0761"/>
    <w:rsid w:val="00237A89"/>
    <w:rsid w:val="002E0979"/>
    <w:rsid w:val="00313507"/>
    <w:rsid w:val="003558B3"/>
    <w:rsid w:val="00407596"/>
    <w:rsid w:val="004A0C36"/>
    <w:rsid w:val="004A1031"/>
    <w:rsid w:val="004A7665"/>
    <w:rsid w:val="004A7D7C"/>
    <w:rsid w:val="004C70C7"/>
    <w:rsid w:val="004D14B6"/>
    <w:rsid w:val="00515370"/>
    <w:rsid w:val="005377EA"/>
    <w:rsid w:val="00557422"/>
    <w:rsid w:val="00567E44"/>
    <w:rsid w:val="005E4946"/>
    <w:rsid w:val="0061348D"/>
    <w:rsid w:val="00616B7D"/>
    <w:rsid w:val="006F23EF"/>
    <w:rsid w:val="00746AA2"/>
    <w:rsid w:val="00763B66"/>
    <w:rsid w:val="00781866"/>
    <w:rsid w:val="007F4A49"/>
    <w:rsid w:val="00812B34"/>
    <w:rsid w:val="00904C1E"/>
    <w:rsid w:val="00947ECB"/>
    <w:rsid w:val="009B6F3F"/>
    <w:rsid w:val="009C14BE"/>
    <w:rsid w:val="009C52B9"/>
    <w:rsid w:val="00A060B5"/>
    <w:rsid w:val="00A205CD"/>
    <w:rsid w:val="00A20729"/>
    <w:rsid w:val="00A35CE8"/>
    <w:rsid w:val="00B62B94"/>
    <w:rsid w:val="00BC22F3"/>
    <w:rsid w:val="00BF5F4F"/>
    <w:rsid w:val="00C3553B"/>
    <w:rsid w:val="00C7326C"/>
    <w:rsid w:val="00D80195"/>
    <w:rsid w:val="00DB6E79"/>
    <w:rsid w:val="00DC305A"/>
    <w:rsid w:val="00E20BBA"/>
    <w:rsid w:val="00E5092B"/>
    <w:rsid w:val="00E516C8"/>
    <w:rsid w:val="00EB5AB5"/>
    <w:rsid w:val="00EC2365"/>
    <w:rsid w:val="00F50A0D"/>
    <w:rsid w:val="00F702DF"/>
    <w:rsid w:val="00F83D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2A6274D9"/>
  <w15:chartTrackingRefBased/>
  <w15:docId w15:val="{320608BA-7ECF-4061-B7AF-F96E63DF39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F23EF"/>
    <w:pPr>
      <w:spacing w:after="120" w:line="324" w:lineRule="auto"/>
      <w:jc w:val="both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F23EF"/>
    <w:pPr>
      <w:keepNext/>
      <w:keepLines/>
      <w:spacing w:before="240" w:after="0"/>
      <w:contextualSpacing/>
      <w:jc w:val="left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semiHidden/>
    <w:unhideWhenUsed/>
    <w:qFormat/>
    <w:rsid w:val="006F23EF"/>
    <w:pPr>
      <w:keepNext/>
      <w:keepLines/>
      <w:spacing w:before="240" w:after="0"/>
      <w:contextualSpacing/>
      <w:jc w:val="left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6F23EF"/>
    <w:pPr>
      <w:keepNext/>
      <w:keepLines/>
      <w:spacing w:before="120" w:after="0"/>
      <w:jc w:val="left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6F23EF"/>
    <w:pPr>
      <w:keepNext/>
      <w:keepLines/>
      <w:spacing w:before="120" w:after="0"/>
      <w:jc w:val="left"/>
      <w:outlineLvl w:val="3"/>
    </w:pPr>
    <w:rPr>
      <w:rFonts w:eastAsiaTheme="majorEastAsia" w:cstheme="majorBidi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F23EF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6F23EF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6F23EF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6F23EF"/>
    <w:rPr>
      <w:rFonts w:ascii="Times New Roman" w:eastAsiaTheme="majorEastAsia" w:hAnsi="Times New Roman" w:cstheme="majorBidi"/>
      <w:i/>
      <w:iCs/>
      <w:sz w:val="26"/>
    </w:rPr>
  </w:style>
  <w:style w:type="table" w:styleId="TableGrid">
    <w:name w:val="Table Grid"/>
    <w:basedOn w:val="TableNormal"/>
    <w:uiPriority w:val="39"/>
    <w:rsid w:val="00EC236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">
    <w:name w:val="Normal_0"/>
    <w:qFormat/>
    <w:rsid w:val="004A1031"/>
    <w:rPr>
      <w:rFonts w:ascii="Calibri" w:eastAsia="MS Mincho" w:hAnsi="Calibri" w:cs="Times New Roman" w:hint="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1</Pages>
  <Words>827</Words>
  <Characters>4715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am Van Huynh</dc:creator>
  <cp:keywords/>
  <dc:description/>
  <cp:lastModifiedBy>Admin</cp:lastModifiedBy>
  <cp:revision>10</cp:revision>
  <cp:lastPrinted>2021-12-21T02:18:00Z</cp:lastPrinted>
  <dcterms:created xsi:type="dcterms:W3CDTF">2021-12-21T02:40:00Z</dcterms:created>
  <dcterms:modified xsi:type="dcterms:W3CDTF">2021-12-31T06:49:00Z</dcterms:modified>
</cp:coreProperties>
</file>